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1FBEAD" w14:textId="77777777" w:rsidR="00CF31FA" w:rsidRPr="00CF31FA" w:rsidRDefault="00CF31FA">
      <w:pPr>
        <w:rPr>
          <w:b/>
        </w:rPr>
      </w:pPr>
      <w:r w:rsidRPr="00CF31FA">
        <w:rPr>
          <w:b/>
        </w:rPr>
        <w:t xml:space="preserve">Algebra 2 </w:t>
      </w:r>
      <w:r w:rsidRPr="00CF31FA">
        <w:rPr>
          <w:b/>
        </w:rPr>
        <w:tab/>
      </w:r>
      <w:r w:rsidRPr="00CF31FA">
        <w:rPr>
          <w:b/>
        </w:rPr>
        <w:tab/>
      </w:r>
      <w:r w:rsidRPr="00CF31FA">
        <w:rPr>
          <w:b/>
        </w:rPr>
        <w:tab/>
      </w:r>
      <w:r w:rsidRPr="00CF31FA">
        <w:rPr>
          <w:b/>
        </w:rPr>
        <w:tab/>
      </w:r>
      <w:r w:rsidRPr="00CF31FA">
        <w:rPr>
          <w:b/>
        </w:rPr>
        <w:tab/>
      </w:r>
      <w:r w:rsidRPr="00CF31FA">
        <w:rPr>
          <w:b/>
        </w:rPr>
        <w:tab/>
      </w:r>
      <w:r w:rsidRPr="00CF31FA">
        <w:rPr>
          <w:b/>
        </w:rPr>
        <w:tab/>
      </w:r>
      <w:r w:rsidRPr="00CF31FA">
        <w:rPr>
          <w:b/>
        </w:rPr>
        <w:tab/>
        <w:t>Name: ________________________________</w:t>
      </w:r>
    </w:p>
    <w:p w14:paraId="24E2DC59" w14:textId="29AE123B" w:rsidR="00CF31FA" w:rsidRPr="00CF31FA" w:rsidRDefault="00CB16A5">
      <w:pPr>
        <w:rPr>
          <w:b/>
        </w:rPr>
      </w:pPr>
      <w:r>
        <w:rPr>
          <w:b/>
        </w:rPr>
        <w:t xml:space="preserve">4.3-4.6 </w:t>
      </w:r>
      <w:r w:rsidR="009978FF">
        <w:rPr>
          <w:b/>
        </w:rPr>
        <w:t xml:space="preserve">Review </w:t>
      </w:r>
    </w:p>
    <w:p w14:paraId="2E2C1295" w14:textId="77777777" w:rsidR="00CF31FA" w:rsidRPr="00CB16A5" w:rsidRDefault="00CF31FA">
      <w:pPr>
        <w:rPr>
          <w:b/>
          <w:sz w:val="12"/>
          <w:szCs w:val="12"/>
        </w:rPr>
      </w:pPr>
    </w:p>
    <w:p w14:paraId="6BD1A635" w14:textId="77777777" w:rsidR="00494FD8" w:rsidRDefault="00494FD8">
      <w:pPr>
        <w:rPr>
          <w:b/>
        </w:rPr>
      </w:pPr>
      <w:r>
        <w:rPr>
          <w:b/>
        </w:rPr>
        <w:t xml:space="preserve">Solve each equation by factoring. </w:t>
      </w:r>
    </w:p>
    <w:tbl>
      <w:tblPr>
        <w:tblStyle w:val="TableGrid"/>
        <w:tblW w:w="10545" w:type="dxa"/>
        <w:tblLook w:val="00A0" w:firstRow="1" w:lastRow="0" w:firstColumn="1" w:lastColumn="0" w:noHBand="0" w:noVBand="0"/>
      </w:tblPr>
      <w:tblGrid>
        <w:gridCol w:w="3515"/>
        <w:gridCol w:w="3515"/>
        <w:gridCol w:w="3515"/>
      </w:tblGrid>
      <w:tr w:rsidR="00494FD8" w14:paraId="40C1E9CE" w14:textId="77777777" w:rsidTr="00CB16A5">
        <w:trPr>
          <w:trHeight w:val="2870"/>
        </w:trPr>
        <w:tc>
          <w:tcPr>
            <w:tcW w:w="3515" w:type="dxa"/>
          </w:tcPr>
          <w:p w14:paraId="64E2356A" w14:textId="77777777" w:rsidR="00494FD8" w:rsidRDefault="00CB16A5" w:rsidP="007F1F81">
            <w:pPr>
              <w:rPr>
                <w:b/>
              </w:rPr>
            </w:pPr>
            <w:r>
              <w:rPr>
                <w:b/>
              </w:rPr>
              <w:t>1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520" w:dyaOrig="320" w14:anchorId="5C5C51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pt;height:16pt" o:ole="">
                  <v:imagedata r:id="rId5" o:title=""/>
                </v:shape>
                <o:OLEObject Type="Embed" ProgID="Equation.DSMT4" ShapeID="_x0000_i1025" DrawAspect="Content" ObjectID="_1350996801" r:id="rId6"/>
              </w:object>
            </w:r>
          </w:p>
        </w:tc>
        <w:tc>
          <w:tcPr>
            <w:tcW w:w="3515" w:type="dxa"/>
          </w:tcPr>
          <w:p w14:paraId="55280E94" w14:textId="77777777" w:rsidR="00494FD8" w:rsidRDefault="00CB16A5">
            <w:pPr>
              <w:rPr>
                <w:b/>
              </w:rPr>
            </w:pPr>
            <w:r>
              <w:rPr>
                <w:b/>
              </w:rPr>
              <w:t>2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660" w:dyaOrig="320" w14:anchorId="5CA22227">
                <v:shape id="_x0000_i1026" type="#_x0000_t75" style="width:83pt;height:16pt" o:ole="">
                  <v:imagedata r:id="rId7" o:title=""/>
                </v:shape>
                <o:OLEObject Type="Embed" ProgID="Equation.DSMT4" ShapeID="_x0000_i1026" DrawAspect="Content" ObjectID="_1350996802" r:id="rId8"/>
              </w:object>
            </w:r>
          </w:p>
        </w:tc>
        <w:tc>
          <w:tcPr>
            <w:tcW w:w="3515" w:type="dxa"/>
          </w:tcPr>
          <w:p w14:paraId="7CC43341" w14:textId="77777777" w:rsidR="00494FD8" w:rsidRDefault="00CB16A5">
            <w:r>
              <w:rPr>
                <w:b/>
              </w:rPr>
              <w:t>3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400" w:dyaOrig="320" w14:anchorId="53051BF7">
                <v:shape id="_x0000_i1027" type="#_x0000_t75" style="width:70pt;height:16pt" o:ole="">
                  <v:imagedata r:id="rId9" o:title=""/>
                </v:shape>
                <o:OLEObject Type="Embed" ProgID="Equation.DSMT4" ShapeID="_x0000_i1027" DrawAspect="Content" ObjectID="_1350996803" r:id="rId10"/>
              </w:object>
            </w:r>
          </w:p>
          <w:p w14:paraId="0DEF4F9C" w14:textId="77777777" w:rsidR="00494FD8" w:rsidRDefault="00494FD8"/>
          <w:p w14:paraId="30CDC50D" w14:textId="77777777" w:rsidR="00494FD8" w:rsidRDefault="00494FD8"/>
          <w:p w14:paraId="610D5219" w14:textId="77777777" w:rsidR="00494FD8" w:rsidRDefault="00494FD8"/>
          <w:p w14:paraId="571362C5" w14:textId="77777777" w:rsidR="00494FD8" w:rsidRDefault="00494FD8"/>
          <w:p w14:paraId="1DC109AB" w14:textId="77777777" w:rsidR="00494FD8" w:rsidRDefault="00494FD8"/>
          <w:p w14:paraId="119CA064" w14:textId="77777777" w:rsidR="00494FD8" w:rsidRDefault="00494FD8">
            <w:pPr>
              <w:rPr>
                <w:b/>
              </w:rPr>
            </w:pPr>
          </w:p>
        </w:tc>
      </w:tr>
      <w:tr w:rsidR="00494FD8" w14:paraId="6C66613B" w14:textId="77777777" w:rsidTr="00CB16A5">
        <w:trPr>
          <w:trHeight w:val="2797"/>
        </w:trPr>
        <w:tc>
          <w:tcPr>
            <w:tcW w:w="3515" w:type="dxa"/>
          </w:tcPr>
          <w:p w14:paraId="6A3356A1" w14:textId="77777777" w:rsidR="00494FD8" w:rsidRDefault="00CB16A5" w:rsidP="007F1F81">
            <w:pPr>
              <w:rPr>
                <w:b/>
              </w:rPr>
            </w:pPr>
            <w:r>
              <w:rPr>
                <w:b/>
              </w:rPr>
              <w:t>4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180" w:dyaOrig="320" w14:anchorId="060EBEDB">
                <v:shape id="_x0000_i1028" type="#_x0000_t75" style="width:59pt;height:16pt" o:ole="">
                  <v:imagedata r:id="rId11" o:title=""/>
                </v:shape>
                <o:OLEObject Type="Embed" ProgID="Equation.DSMT4" ShapeID="_x0000_i1028" DrawAspect="Content" ObjectID="_1350996804" r:id="rId12"/>
              </w:object>
            </w:r>
          </w:p>
        </w:tc>
        <w:tc>
          <w:tcPr>
            <w:tcW w:w="3515" w:type="dxa"/>
          </w:tcPr>
          <w:p w14:paraId="4E8F53AD" w14:textId="77777777" w:rsidR="00494FD8" w:rsidRDefault="00CB16A5" w:rsidP="007F1F81">
            <w:pPr>
              <w:rPr>
                <w:b/>
              </w:rPr>
            </w:pPr>
            <w:r>
              <w:rPr>
                <w:b/>
              </w:rPr>
              <w:t>5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560" w:dyaOrig="320" w14:anchorId="7EBC8F27">
                <v:shape id="_x0000_i1029" type="#_x0000_t75" style="width:78pt;height:16pt" o:ole="">
                  <v:imagedata r:id="rId13" o:title=""/>
                </v:shape>
                <o:OLEObject Type="Embed" ProgID="Equation.DSMT4" ShapeID="_x0000_i1029" DrawAspect="Content" ObjectID="_1350996805" r:id="rId14"/>
              </w:object>
            </w:r>
          </w:p>
        </w:tc>
        <w:tc>
          <w:tcPr>
            <w:tcW w:w="3515" w:type="dxa"/>
          </w:tcPr>
          <w:p w14:paraId="6B89F0FB" w14:textId="77777777" w:rsidR="00494FD8" w:rsidRDefault="00CB16A5">
            <w:r>
              <w:rPr>
                <w:b/>
              </w:rPr>
              <w:t>6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480" w:dyaOrig="320" w14:anchorId="22CCC2D5">
                <v:shape id="_x0000_i1030" type="#_x0000_t75" style="width:74pt;height:16pt" o:ole="">
                  <v:imagedata r:id="rId15" o:title=""/>
                </v:shape>
                <o:OLEObject Type="Embed" ProgID="Equation.DSMT4" ShapeID="_x0000_i1030" DrawAspect="Content" ObjectID="_1350996806" r:id="rId16"/>
              </w:object>
            </w:r>
          </w:p>
          <w:p w14:paraId="25EEC4EC" w14:textId="77777777" w:rsidR="00494FD8" w:rsidRDefault="00494FD8"/>
          <w:p w14:paraId="54054F66" w14:textId="77777777" w:rsidR="00494FD8" w:rsidRDefault="00494FD8"/>
          <w:p w14:paraId="6AC3E8B3" w14:textId="77777777" w:rsidR="00494FD8" w:rsidRDefault="00494FD8"/>
          <w:p w14:paraId="78C30366" w14:textId="77777777" w:rsidR="00494FD8" w:rsidRDefault="00494FD8">
            <w:pPr>
              <w:rPr>
                <w:b/>
              </w:rPr>
            </w:pPr>
          </w:p>
        </w:tc>
      </w:tr>
      <w:tr w:rsidR="00494FD8" w14:paraId="08D19402" w14:textId="77777777" w:rsidTr="00CB16A5">
        <w:trPr>
          <w:trHeight w:val="2824"/>
        </w:trPr>
        <w:tc>
          <w:tcPr>
            <w:tcW w:w="3515" w:type="dxa"/>
          </w:tcPr>
          <w:p w14:paraId="2EACF3F8" w14:textId="77777777" w:rsidR="00494FD8" w:rsidRDefault="00CB16A5" w:rsidP="007F1F81">
            <w:pPr>
              <w:rPr>
                <w:b/>
              </w:rPr>
            </w:pPr>
            <w:r>
              <w:rPr>
                <w:b/>
              </w:rPr>
              <w:t>7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360" w:dyaOrig="320" w14:anchorId="245B1C01">
                <v:shape id="_x0000_i1031" type="#_x0000_t75" style="width:68pt;height:16pt" o:ole="">
                  <v:imagedata r:id="rId17" o:title=""/>
                </v:shape>
                <o:OLEObject Type="Embed" ProgID="Equation.DSMT4" ShapeID="_x0000_i1031" DrawAspect="Content" ObjectID="_1350996807" r:id="rId18"/>
              </w:object>
            </w:r>
          </w:p>
        </w:tc>
        <w:tc>
          <w:tcPr>
            <w:tcW w:w="3515" w:type="dxa"/>
          </w:tcPr>
          <w:p w14:paraId="3C183B59" w14:textId="77777777" w:rsidR="00494FD8" w:rsidRDefault="00CB16A5" w:rsidP="007F1F81">
            <w:pPr>
              <w:rPr>
                <w:b/>
              </w:rPr>
            </w:pPr>
            <w:r>
              <w:rPr>
                <w:b/>
              </w:rPr>
              <w:t>8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220" w:dyaOrig="320" w14:anchorId="564E15CC">
                <v:shape id="_x0000_i1032" type="#_x0000_t75" style="width:61pt;height:16pt" o:ole="">
                  <v:imagedata r:id="rId19" o:title=""/>
                </v:shape>
                <o:OLEObject Type="Embed" ProgID="Equation.DSMT4" ShapeID="_x0000_i1032" DrawAspect="Content" ObjectID="_1350996808" r:id="rId20"/>
              </w:object>
            </w:r>
          </w:p>
        </w:tc>
        <w:tc>
          <w:tcPr>
            <w:tcW w:w="3515" w:type="dxa"/>
          </w:tcPr>
          <w:p w14:paraId="08A99F66" w14:textId="77777777" w:rsidR="00494FD8" w:rsidRDefault="00CB16A5">
            <w:r>
              <w:rPr>
                <w:b/>
              </w:rPr>
              <w:t>9</w:t>
            </w:r>
            <w:r w:rsidR="00494FD8">
              <w:rPr>
                <w:b/>
              </w:rPr>
              <w:t xml:space="preserve">. </w:t>
            </w:r>
            <w:r w:rsidR="007F1F81" w:rsidRPr="00CA5AB4">
              <w:rPr>
                <w:position w:val="-4"/>
              </w:rPr>
              <w:object w:dxaOrig="1480" w:dyaOrig="320" w14:anchorId="0CA71F3C">
                <v:shape id="_x0000_i1033" type="#_x0000_t75" style="width:74pt;height:16pt" o:ole="">
                  <v:imagedata r:id="rId21" o:title=""/>
                </v:shape>
                <o:OLEObject Type="Embed" ProgID="Equation.DSMT4" ShapeID="_x0000_i1033" DrawAspect="Content" ObjectID="_1350996809" r:id="rId22"/>
              </w:object>
            </w:r>
          </w:p>
          <w:p w14:paraId="6E54CC44" w14:textId="77777777" w:rsidR="00494FD8" w:rsidRDefault="00494FD8"/>
          <w:p w14:paraId="462D4018" w14:textId="77777777" w:rsidR="00494FD8" w:rsidRDefault="00494FD8"/>
          <w:p w14:paraId="5100A811" w14:textId="77777777" w:rsidR="00494FD8" w:rsidRDefault="00494FD8"/>
          <w:p w14:paraId="213C7BBB" w14:textId="77777777" w:rsidR="00494FD8" w:rsidRDefault="00494FD8"/>
          <w:p w14:paraId="28636976" w14:textId="77777777" w:rsidR="00494FD8" w:rsidRDefault="00494FD8">
            <w:pPr>
              <w:rPr>
                <w:b/>
              </w:rPr>
            </w:pPr>
          </w:p>
        </w:tc>
      </w:tr>
      <w:tr w:rsidR="00494FD8" w14:paraId="294613AB" w14:textId="77777777" w:rsidTr="00CB16A5">
        <w:trPr>
          <w:trHeight w:val="4985"/>
        </w:trPr>
        <w:tc>
          <w:tcPr>
            <w:tcW w:w="3515" w:type="dxa"/>
          </w:tcPr>
          <w:p w14:paraId="6B27D6C8" w14:textId="77777777" w:rsidR="00494FD8" w:rsidRDefault="00CB16A5">
            <w:pPr>
              <w:rPr>
                <w:b/>
              </w:rPr>
            </w:pPr>
            <w:r>
              <w:rPr>
                <w:b/>
              </w:rPr>
              <w:t>10</w:t>
            </w:r>
            <w:r w:rsidR="00494FD8">
              <w:rPr>
                <w:b/>
              </w:rPr>
              <w:t xml:space="preserve">. </w:t>
            </w:r>
            <w:r w:rsidR="00B64B99" w:rsidRPr="00AC5CED">
              <w:rPr>
                <w:position w:val="-4"/>
              </w:rPr>
              <w:object w:dxaOrig="1540" w:dyaOrig="320" w14:anchorId="0265F866">
                <v:shape id="_x0000_i1034" type="#_x0000_t75" style="width:77pt;height:16pt" o:ole="">
                  <v:imagedata r:id="rId23" o:title=""/>
                </v:shape>
                <o:OLEObject Type="Embed" ProgID="Equation.DSMT4" ShapeID="_x0000_i1034" DrawAspect="Content" ObjectID="_1350996810" r:id="rId24"/>
              </w:object>
            </w:r>
          </w:p>
        </w:tc>
        <w:tc>
          <w:tcPr>
            <w:tcW w:w="3515" w:type="dxa"/>
          </w:tcPr>
          <w:p w14:paraId="7267B07D" w14:textId="77777777" w:rsidR="00494FD8" w:rsidRDefault="00CB16A5">
            <w:pPr>
              <w:rPr>
                <w:b/>
              </w:rPr>
            </w:pPr>
            <w:r>
              <w:rPr>
                <w:b/>
              </w:rPr>
              <w:t>11</w:t>
            </w:r>
            <w:r w:rsidR="00494FD8">
              <w:rPr>
                <w:b/>
              </w:rPr>
              <w:t xml:space="preserve">. </w:t>
            </w:r>
            <w:r w:rsidR="00B64B99" w:rsidRPr="00AC5CED">
              <w:rPr>
                <w:position w:val="-4"/>
              </w:rPr>
              <w:object w:dxaOrig="1580" w:dyaOrig="320" w14:anchorId="1CF70BFE">
                <v:shape id="_x0000_i1035" type="#_x0000_t75" style="width:78pt;height:16pt" o:ole="">
                  <v:imagedata r:id="rId25" o:title=""/>
                </v:shape>
                <o:OLEObject Type="Embed" ProgID="Equation.DSMT4" ShapeID="_x0000_i1035" DrawAspect="Content" ObjectID="_1350996811" r:id="rId26"/>
              </w:object>
            </w:r>
          </w:p>
        </w:tc>
        <w:tc>
          <w:tcPr>
            <w:tcW w:w="3515" w:type="dxa"/>
          </w:tcPr>
          <w:p w14:paraId="0EEA92BD" w14:textId="77777777" w:rsidR="00494FD8" w:rsidRDefault="00CB16A5">
            <w:r>
              <w:rPr>
                <w:b/>
              </w:rPr>
              <w:t>12</w:t>
            </w:r>
            <w:r w:rsidR="00494FD8">
              <w:rPr>
                <w:b/>
              </w:rPr>
              <w:t xml:space="preserve">. </w:t>
            </w:r>
            <w:r w:rsidR="00B64B99" w:rsidRPr="00AC5CED">
              <w:rPr>
                <w:position w:val="-4"/>
              </w:rPr>
              <w:object w:dxaOrig="1800" w:dyaOrig="320" w14:anchorId="4C93C5D3">
                <v:shape id="_x0000_i1036" type="#_x0000_t75" style="width:90pt;height:16pt" o:ole="">
                  <v:imagedata r:id="rId27" o:title=""/>
                </v:shape>
                <o:OLEObject Type="Embed" ProgID="Equation.DSMT4" ShapeID="_x0000_i1036" DrawAspect="Content" ObjectID="_1350996812" r:id="rId28"/>
              </w:object>
            </w:r>
          </w:p>
          <w:p w14:paraId="580C22B8" w14:textId="77777777" w:rsidR="00494FD8" w:rsidRDefault="00494FD8"/>
          <w:p w14:paraId="649CC050" w14:textId="77777777" w:rsidR="00494FD8" w:rsidRDefault="00494FD8"/>
          <w:p w14:paraId="6C8AA43D" w14:textId="77777777" w:rsidR="00494FD8" w:rsidRDefault="00494FD8"/>
          <w:p w14:paraId="1DCB9692" w14:textId="77777777" w:rsidR="00494FD8" w:rsidRDefault="00494FD8"/>
          <w:p w14:paraId="265C33C9" w14:textId="77777777" w:rsidR="00494FD8" w:rsidRDefault="00494FD8"/>
          <w:p w14:paraId="3A3B6A34" w14:textId="77777777" w:rsidR="00494FD8" w:rsidRDefault="00494FD8"/>
          <w:p w14:paraId="146631F9" w14:textId="77777777" w:rsidR="00494FD8" w:rsidRDefault="00494FD8"/>
          <w:p w14:paraId="2F97D235" w14:textId="77777777" w:rsidR="00494FD8" w:rsidRDefault="00494FD8"/>
          <w:p w14:paraId="6E68104C" w14:textId="77777777" w:rsidR="00494FD8" w:rsidRDefault="00494FD8">
            <w:pPr>
              <w:rPr>
                <w:b/>
              </w:rPr>
            </w:pPr>
          </w:p>
        </w:tc>
      </w:tr>
    </w:tbl>
    <w:p w14:paraId="006D5BDF" w14:textId="77777777" w:rsidR="00BF783E" w:rsidRDefault="00BF783E">
      <w:pPr>
        <w:rPr>
          <w:b/>
        </w:rPr>
      </w:pPr>
      <w:r>
        <w:rPr>
          <w:b/>
        </w:rPr>
        <w:lastRenderedPageBreak/>
        <w:t xml:space="preserve">Simplify. </w:t>
      </w:r>
    </w:p>
    <w:tbl>
      <w:tblPr>
        <w:tblStyle w:val="TableGrid"/>
        <w:tblW w:w="10536" w:type="dxa"/>
        <w:tblLook w:val="00A0" w:firstRow="1" w:lastRow="0" w:firstColumn="1" w:lastColumn="0" w:noHBand="0" w:noVBand="0"/>
      </w:tblPr>
      <w:tblGrid>
        <w:gridCol w:w="3512"/>
        <w:gridCol w:w="3512"/>
        <w:gridCol w:w="3512"/>
      </w:tblGrid>
      <w:tr w:rsidR="00BF783E" w14:paraId="4AC8E532" w14:textId="77777777">
        <w:trPr>
          <w:trHeight w:val="2525"/>
        </w:trPr>
        <w:tc>
          <w:tcPr>
            <w:tcW w:w="3512" w:type="dxa"/>
          </w:tcPr>
          <w:p w14:paraId="7E6A17D4" w14:textId="77777777" w:rsidR="00BF783E" w:rsidRDefault="00CB16A5">
            <w:pPr>
              <w:rPr>
                <w:b/>
              </w:rPr>
            </w:pPr>
            <w:r>
              <w:rPr>
                <w:b/>
              </w:rPr>
              <w:t>13.</w:t>
            </w:r>
            <w:r w:rsidR="00BF783E">
              <w:rPr>
                <w:b/>
              </w:rPr>
              <w:t xml:space="preserve"> </w:t>
            </w:r>
            <w:r w:rsidR="00232CBB" w:rsidRPr="00AC5CED">
              <w:rPr>
                <w:position w:val="-6"/>
              </w:rPr>
              <w:object w:dxaOrig="640" w:dyaOrig="400" w14:anchorId="5C19031F">
                <v:shape id="_x0000_i1037" type="#_x0000_t75" style="width:32pt;height:20pt" o:ole="">
                  <v:imagedata r:id="rId29" o:title=""/>
                </v:shape>
                <o:OLEObject Type="Embed" ProgID="Equation.DSMT4" ShapeID="_x0000_i1037" DrawAspect="Content" ObjectID="_1350996813" r:id="rId30"/>
              </w:object>
            </w:r>
          </w:p>
        </w:tc>
        <w:tc>
          <w:tcPr>
            <w:tcW w:w="3512" w:type="dxa"/>
          </w:tcPr>
          <w:p w14:paraId="47212B75" w14:textId="77777777" w:rsidR="00232CBB" w:rsidRDefault="00CB16A5">
            <w:r>
              <w:rPr>
                <w:b/>
              </w:rPr>
              <w:t>14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6"/>
              </w:rPr>
              <w:object w:dxaOrig="640" w:dyaOrig="400" w14:anchorId="4699A370">
                <v:shape id="_x0000_i1038" type="#_x0000_t75" style="width:32pt;height:20pt" o:ole="">
                  <v:imagedata r:id="rId31" o:title=""/>
                </v:shape>
                <o:OLEObject Type="Embed" ProgID="Equation.DSMT4" ShapeID="_x0000_i1038" DrawAspect="Content" ObjectID="_1350996814" r:id="rId32"/>
              </w:object>
            </w:r>
          </w:p>
          <w:p w14:paraId="5E8D0E3B" w14:textId="77777777" w:rsidR="00232CBB" w:rsidRDefault="00232CBB"/>
          <w:p w14:paraId="6467C865" w14:textId="77777777" w:rsidR="00BF783E" w:rsidRDefault="00BF783E">
            <w:pPr>
              <w:rPr>
                <w:b/>
              </w:rPr>
            </w:pPr>
          </w:p>
        </w:tc>
        <w:tc>
          <w:tcPr>
            <w:tcW w:w="3512" w:type="dxa"/>
          </w:tcPr>
          <w:p w14:paraId="7C7FB829" w14:textId="77777777" w:rsidR="00BF783E" w:rsidRDefault="00CB16A5">
            <w:pPr>
              <w:rPr>
                <w:b/>
              </w:rPr>
            </w:pPr>
            <w:r>
              <w:rPr>
                <w:b/>
              </w:rPr>
              <w:t>15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6"/>
              </w:rPr>
              <w:object w:dxaOrig="640" w:dyaOrig="400" w14:anchorId="0F1FDE1A">
                <v:shape id="_x0000_i1039" type="#_x0000_t75" style="width:32pt;height:20pt" o:ole="">
                  <v:imagedata r:id="rId33" o:title=""/>
                </v:shape>
                <o:OLEObject Type="Embed" ProgID="Equation.DSMT4" ShapeID="_x0000_i1039" DrawAspect="Content" ObjectID="_1350996815" r:id="rId34"/>
              </w:object>
            </w:r>
          </w:p>
        </w:tc>
      </w:tr>
      <w:tr w:rsidR="00BF783E" w14:paraId="52399E6A" w14:textId="77777777">
        <w:trPr>
          <w:trHeight w:val="2315"/>
        </w:trPr>
        <w:tc>
          <w:tcPr>
            <w:tcW w:w="3512" w:type="dxa"/>
          </w:tcPr>
          <w:p w14:paraId="180D8303" w14:textId="77777777" w:rsidR="00BF783E" w:rsidRDefault="00CB16A5" w:rsidP="00232CBB">
            <w:pPr>
              <w:rPr>
                <w:b/>
              </w:rPr>
            </w:pPr>
            <w:r>
              <w:rPr>
                <w:b/>
              </w:rPr>
              <w:t>16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10"/>
              </w:rPr>
              <w:object w:dxaOrig="1800" w:dyaOrig="320" w14:anchorId="549839D3">
                <v:shape id="_x0000_i1040" type="#_x0000_t75" style="width:90pt;height:16pt" o:ole="">
                  <v:imagedata r:id="rId35" o:title=""/>
                </v:shape>
                <o:OLEObject Type="Embed" ProgID="Equation.DSMT4" ShapeID="_x0000_i1040" DrawAspect="Content" ObjectID="_1350996816" r:id="rId36"/>
              </w:object>
            </w:r>
          </w:p>
        </w:tc>
        <w:tc>
          <w:tcPr>
            <w:tcW w:w="3512" w:type="dxa"/>
          </w:tcPr>
          <w:p w14:paraId="5967C761" w14:textId="77777777" w:rsidR="00232CBB" w:rsidRDefault="00CB16A5">
            <w:r>
              <w:rPr>
                <w:b/>
              </w:rPr>
              <w:t>17</w:t>
            </w:r>
            <w:r w:rsidR="00BF783E">
              <w:rPr>
                <w:b/>
              </w:rPr>
              <w:t xml:space="preserve">. </w:t>
            </w:r>
            <w:r w:rsidR="00B64B99" w:rsidRPr="00AC5CED">
              <w:rPr>
                <w:position w:val="-10"/>
              </w:rPr>
              <w:object w:dxaOrig="1780" w:dyaOrig="320" w14:anchorId="6EEF3E33">
                <v:shape id="_x0000_i1041" type="#_x0000_t75" style="width:89pt;height:16pt" o:ole="">
                  <v:imagedata r:id="rId37" o:title=""/>
                </v:shape>
                <o:OLEObject Type="Embed" ProgID="Equation.DSMT4" ShapeID="_x0000_i1041" DrawAspect="Content" ObjectID="_1350996817" r:id="rId38"/>
              </w:object>
            </w:r>
          </w:p>
          <w:p w14:paraId="7D58C467" w14:textId="77777777" w:rsidR="00232CBB" w:rsidRDefault="00232CBB"/>
          <w:p w14:paraId="5173A066" w14:textId="77777777" w:rsidR="00BF783E" w:rsidRDefault="00BF783E">
            <w:pPr>
              <w:rPr>
                <w:b/>
              </w:rPr>
            </w:pPr>
          </w:p>
        </w:tc>
        <w:tc>
          <w:tcPr>
            <w:tcW w:w="3512" w:type="dxa"/>
          </w:tcPr>
          <w:p w14:paraId="5BDD41FE" w14:textId="77777777" w:rsidR="00BF783E" w:rsidRDefault="00CB16A5">
            <w:pPr>
              <w:rPr>
                <w:b/>
              </w:rPr>
            </w:pPr>
            <w:r>
              <w:rPr>
                <w:b/>
              </w:rPr>
              <w:t>18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10"/>
              </w:rPr>
              <w:object w:dxaOrig="1900" w:dyaOrig="320" w14:anchorId="6B320F9A">
                <v:shape id="_x0000_i1042" type="#_x0000_t75" style="width:95pt;height:16pt" o:ole="">
                  <v:imagedata r:id="rId39" o:title=""/>
                </v:shape>
                <o:OLEObject Type="Embed" ProgID="Equation.DSMT4" ShapeID="_x0000_i1042" DrawAspect="Content" ObjectID="_1350996818" r:id="rId40"/>
              </w:object>
            </w:r>
          </w:p>
        </w:tc>
      </w:tr>
      <w:tr w:rsidR="00BF783E" w14:paraId="432960CA" w14:textId="77777777">
        <w:trPr>
          <w:trHeight w:val="3788"/>
        </w:trPr>
        <w:tc>
          <w:tcPr>
            <w:tcW w:w="3512" w:type="dxa"/>
          </w:tcPr>
          <w:p w14:paraId="077F2CFE" w14:textId="77777777" w:rsidR="00BF783E" w:rsidRDefault="00CB16A5">
            <w:pPr>
              <w:rPr>
                <w:b/>
              </w:rPr>
            </w:pPr>
            <w:r>
              <w:rPr>
                <w:b/>
              </w:rPr>
              <w:t>19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10"/>
              </w:rPr>
              <w:object w:dxaOrig="1480" w:dyaOrig="320" w14:anchorId="7A8D887E">
                <v:shape id="_x0000_i1043" type="#_x0000_t75" style="width:74pt;height:16pt" o:ole="">
                  <v:imagedata r:id="rId41" o:title=""/>
                </v:shape>
                <o:OLEObject Type="Embed" ProgID="Equation.DSMT4" ShapeID="_x0000_i1043" DrawAspect="Content" ObjectID="_1350996819" r:id="rId42"/>
              </w:object>
            </w:r>
          </w:p>
        </w:tc>
        <w:tc>
          <w:tcPr>
            <w:tcW w:w="3512" w:type="dxa"/>
          </w:tcPr>
          <w:p w14:paraId="34EDAFA4" w14:textId="77777777" w:rsidR="00232CBB" w:rsidRDefault="00CB16A5">
            <w:r>
              <w:rPr>
                <w:b/>
              </w:rPr>
              <w:t>20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10"/>
              </w:rPr>
              <w:object w:dxaOrig="1460" w:dyaOrig="320" w14:anchorId="22BA4C3A">
                <v:shape id="_x0000_i1044" type="#_x0000_t75" style="width:73pt;height:16pt" o:ole="">
                  <v:imagedata r:id="rId43" o:title=""/>
                </v:shape>
                <o:OLEObject Type="Embed" ProgID="Equation.DSMT4" ShapeID="_x0000_i1044" DrawAspect="Content" ObjectID="_1350996820" r:id="rId44"/>
              </w:object>
            </w:r>
          </w:p>
          <w:p w14:paraId="1D77F63B" w14:textId="77777777" w:rsidR="00232CBB" w:rsidRDefault="00232CBB"/>
          <w:p w14:paraId="1E2DEC22" w14:textId="77777777" w:rsidR="00232CBB" w:rsidRDefault="00232CBB"/>
          <w:p w14:paraId="62C89EC1" w14:textId="77777777" w:rsidR="00232CBB" w:rsidRDefault="00232CBB"/>
          <w:p w14:paraId="457F3A1D" w14:textId="77777777" w:rsidR="00BF783E" w:rsidRDefault="00BF783E">
            <w:pPr>
              <w:rPr>
                <w:b/>
              </w:rPr>
            </w:pPr>
          </w:p>
        </w:tc>
        <w:tc>
          <w:tcPr>
            <w:tcW w:w="3512" w:type="dxa"/>
          </w:tcPr>
          <w:p w14:paraId="3CE548DF" w14:textId="77777777" w:rsidR="00BF783E" w:rsidRDefault="00CB16A5">
            <w:pPr>
              <w:rPr>
                <w:b/>
              </w:rPr>
            </w:pPr>
            <w:r>
              <w:rPr>
                <w:b/>
              </w:rPr>
              <w:t>21</w:t>
            </w:r>
            <w:r w:rsidR="00BF783E">
              <w:rPr>
                <w:b/>
              </w:rPr>
              <w:t xml:space="preserve">. </w:t>
            </w:r>
            <w:r w:rsidR="00232CBB" w:rsidRPr="00AC5CED">
              <w:rPr>
                <w:position w:val="-10"/>
              </w:rPr>
              <w:object w:dxaOrig="1460" w:dyaOrig="320" w14:anchorId="600B09B0">
                <v:shape id="_x0000_i1045" type="#_x0000_t75" style="width:73pt;height:16pt" o:ole="">
                  <v:imagedata r:id="rId45" o:title=""/>
                </v:shape>
                <o:OLEObject Type="Embed" ProgID="Equation.DSMT4" ShapeID="_x0000_i1045" DrawAspect="Content" ObjectID="_1350996821" r:id="rId46"/>
              </w:object>
            </w:r>
          </w:p>
        </w:tc>
      </w:tr>
      <w:tr w:rsidR="00232CBB" w14:paraId="62E8A2C8" w14:textId="77777777">
        <w:trPr>
          <w:trHeight w:val="5472"/>
        </w:trPr>
        <w:tc>
          <w:tcPr>
            <w:tcW w:w="3512" w:type="dxa"/>
          </w:tcPr>
          <w:p w14:paraId="2572EDB1" w14:textId="77777777" w:rsidR="00232CBB" w:rsidRDefault="00CB16A5">
            <w:pPr>
              <w:rPr>
                <w:b/>
              </w:rPr>
            </w:pPr>
            <w:r>
              <w:rPr>
                <w:b/>
              </w:rPr>
              <w:t>22</w:t>
            </w:r>
            <w:r w:rsidR="00232CBB">
              <w:rPr>
                <w:b/>
              </w:rPr>
              <w:t xml:space="preserve">. </w:t>
            </w:r>
            <w:r w:rsidR="00232CBB" w:rsidRPr="00AC5CED">
              <w:rPr>
                <w:position w:val="-24"/>
              </w:rPr>
              <w:object w:dxaOrig="640" w:dyaOrig="680" w14:anchorId="227F7CC1">
                <v:shape id="_x0000_i1046" type="#_x0000_t75" style="width:32pt;height:34pt" o:ole="">
                  <v:imagedata r:id="rId47" o:title=""/>
                </v:shape>
                <o:OLEObject Type="Embed" ProgID="Equation.DSMT4" ShapeID="_x0000_i1046" DrawAspect="Content" ObjectID="_1350996822" r:id="rId48"/>
              </w:object>
            </w:r>
          </w:p>
        </w:tc>
        <w:tc>
          <w:tcPr>
            <w:tcW w:w="3512" w:type="dxa"/>
          </w:tcPr>
          <w:p w14:paraId="45155DA4" w14:textId="77777777" w:rsidR="00232CBB" w:rsidRDefault="00CB16A5">
            <w:r>
              <w:rPr>
                <w:b/>
              </w:rPr>
              <w:t>23</w:t>
            </w:r>
            <w:r w:rsidR="00232CBB">
              <w:rPr>
                <w:b/>
              </w:rPr>
              <w:t xml:space="preserve">. </w:t>
            </w:r>
            <w:r w:rsidR="00232CBB" w:rsidRPr="00AC5CED">
              <w:rPr>
                <w:position w:val="-24"/>
              </w:rPr>
              <w:object w:dxaOrig="640" w:dyaOrig="680" w14:anchorId="0FE1CD76">
                <v:shape id="_x0000_i1047" type="#_x0000_t75" style="width:32pt;height:34pt" o:ole="">
                  <v:imagedata r:id="rId49" o:title=""/>
                </v:shape>
                <o:OLEObject Type="Embed" ProgID="Equation.DSMT4" ShapeID="_x0000_i1047" DrawAspect="Content" ObjectID="_1350996823" r:id="rId50"/>
              </w:object>
            </w:r>
          </w:p>
          <w:p w14:paraId="5FB63B36" w14:textId="77777777" w:rsidR="00232CBB" w:rsidRDefault="00232CBB"/>
          <w:p w14:paraId="6D0A7043" w14:textId="77777777" w:rsidR="00232CBB" w:rsidRDefault="00232CBB"/>
          <w:p w14:paraId="4481BEE3" w14:textId="77777777" w:rsidR="00232CBB" w:rsidRDefault="00232CBB"/>
          <w:p w14:paraId="4084F0BE" w14:textId="77777777" w:rsidR="00232CBB" w:rsidRDefault="00232CBB"/>
          <w:p w14:paraId="4714808A" w14:textId="77777777" w:rsidR="00232CBB" w:rsidRDefault="00232CBB">
            <w:pPr>
              <w:rPr>
                <w:b/>
              </w:rPr>
            </w:pPr>
          </w:p>
        </w:tc>
        <w:tc>
          <w:tcPr>
            <w:tcW w:w="3512" w:type="dxa"/>
          </w:tcPr>
          <w:p w14:paraId="78940DF7" w14:textId="77777777" w:rsidR="00232CBB" w:rsidRDefault="00CB16A5">
            <w:pPr>
              <w:rPr>
                <w:b/>
              </w:rPr>
            </w:pPr>
            <w:r>
              <w:rPr>
                <w:b/>
              </w:rPr>
              <w:t>24</w:t>
            </w:r>
            <w:r w:rsidR="00232CBB">
              <w:rPr>
                <w:b/>
              </w:rPr>
              <w:t xml:space="preserve">. </w:t>
            </w:r>
            <w:r w:rsidR="00232CBB" w:rsidRPr="00AC5CED">
              <w:rPr>
                <w:position w:val="-24"/>
              </w:rPr>
              <w:object w:dxaOrig="620" w:dyaOrig="680" w14:anchorId="6493D712">
                <v:shape id="_x0000_i1048" type="#_x0000_t75" style="width:31pt;height:34pt" o:ole="">
                  <v:imagedata r:id="rId51" o:title=""/>
                </v:shape>
                <o:OLEObject Type="Embed" ProgID="Equation.DSMT4" ShapeID="_x0000_i1048" DrawAspect="Content" ObjectID="_1350996824" r:id="rId52"/>
              </w:object>
            </w:r>
          </w:p>
        </w:tc>
      </w:tr>
    </w:tbl>
    <w:p w14:paraId="11B9BBC9" w14:textId="77777777" w:rsidR="00CC6262" w:rsidRPr="00CC6262" w:rsidRDefault="00232CBB">
      <w:pPr>
        <w:rPr>
          <w:position w:val="-24"/>
        </w:rPr>
      </w:pPr>
      <w:r>
        <w:rPr>
          <w:b/>
        </w:rPr>
        <w:t xml:space="preserve">Solve each equation by using the Quadratic Formula. </w:t>
      </w:r>
      <w:r w:rsidRPr="00AC5CED">
        <w:rPr>
          <w:position w:val="-24"/>
        </w:rPr>
        <w:object w:dxaOrig="2060" w:dyaOrig="680" w14:anchorId="16AEB804">
          <v:shape id="_x0000_i1049" type="#_x0000_t75" style="width:103pt;height:34pt" o:ole="">
            <v:imagedata r:id="rId53" o:title=""/>
          </v:shape>
          <o:OLEObject Type="Embed" ProgID="Equation.DSMT4" ShapeID="_x0000_i1049" DrawAspect="Content" ObjectID="_1350996825" r:id="rId54"/>
        </w:object>
      </w:r>
    </w:p>
    <w:tbl>
      <w:tblPr>
        <w:tblStyle w:val="TableGrid"/>
        <w:tblW w:w="10545" w:type="dxa"/>
        <w:tblLook w:val="00A0" w:firstRow="1" w:lastRow="0" w:firstColumn="1" w:lastColumn="0" w:noHBand="0" w:noVBand="0"/>
      </w:tblPr>
      <w:tblGrid>
        <w:gridCol w:w="3515"/>
        <w:gridCol w:w="3515"/>
        <w:gridCol w:w="3515"/>
      </w:tblGrid>
      <w:tr w:rsidR="00232CBB" w14:paraId="6218C139" w14:textId="77777777" w:rsidTr="009978FF">
        <w:trPr>
          <w:trHeight w:val="6894"/>
        </w:trPr>
        <w:tc>
          <w:tcPr>
            <w:tcW w:w="3515" w:type="dxa"/>
          </w:tcPr>
          <w:p w14:paraId="1D65BB6E" w14:textId="77777777" w:rsidR="00232CBB" w:rsidRDefault="00CB16A5">
            <w:pPr>
              <w:rPr>
                <w:b/>
              </w:rPr>
            </w:pPr>
            <w:r>
              <w:rPr>
                <w:b/>
              </w:rPr>
              <w:t>25</w:t>
            </w:r>
            <w:r w:rsidR="00232CBB">
              <w:rPr>
                <w:b/>
              </w:rPr>
              <w:t xml:space="preserve">. </w:t>
            </w:r>
            <w:r w:rsidR="00232CBB" w:rsidRPr="00AC5CED">
              <w:rPr>
                <w:position w:val="-4"/>
              </w:rPr>
              <w:object w:dxaOrig="1360" w:dyaOrig="320" w14:anchorId="47D62933">
                <v:shape id="_x0000_i1050" type="#_x0000_t75" style="width:68pt;height:16pt" o:ole="">
                  <v:imagedata r:id="rId55" o:title=""/>
                </v:shape>
                <o:OLEObject Type="Embed" ProgID="Equation.DSMT4" ShapeID="_x0000_i1050" DrawAspect="Content" ObjectID="_1350996826" r:id="rId56"/>
              </w:object>
            </w:r>
          </w:p>
        </w:tc>
        <w:tc>
          <w:tcPr>
            <w:tcW w:w="3515" w:type="dxa"/>
          </w:tcPr>
          <w:p w14:paraId="62D42148" w14:textId="77777777" w:rsidR="00232CBB" w:rsidRDefault="00CB16A5">
            <w:pPr>
              <w:rPr>
                <w:b/>
              </w:rPr>
            </w:pPr>
            <w:r>
              <w:rPr>
                <w:b/>
              </w:rPr>
              <w:t>26</w:t>
            </w:r>
            <w:r w:rsidR="00232CBB">
              <w:rPr>
                <w:b/>
              </w:rPr>
              <w:t xml:space="preserve">. </w:t>
            </w:r>
            <w:r w:rsidR="00232CBB" w:rsidRPr="00AC5CED">
              <w:rPr>
                <w:position w:val="-4"/>
              </w:rPr>
              <w:object w:dxaOrig="1700" w:dyaOrig="320" w14:anchorId="7DF768C2">
                <v:shape id="_x0000_i1051" type="#_x0000_t75" style="width:85pt;height:16pt" o:ole="">
                  <v:imagedata r:id="rId57" o:title=""/>
                </v:shape>
                <o:OLEObject Type="Embed" ProgID="Equation.DSMT4" ShapeID="_x0000_i1051" DrawAspect="Content" ObjectID="_1350996827" r:id="rId58"/>
              </w:object>
            </w:r>
          </w:p>
        </w:tc>
        <w:tc>
          <w:tcPr>
            <w:tcW w:w="3515" w:type="dxa"/>
          </w:tcPr>
          <w:p w14:paraId="7F0DBB71" w14:textId="77777777" w:rsidR="00232CBB" w:rsidRDefault="00CB16A5">
            <w:r>
              <w:rPr>
                <w:b/>
              </w:rPr>
              <w:t>27.</w:t>
            </w:r>
            <w:r w:rsidR="00232CBB">
              <w:rPr>
                <w:b/>
              </w:rPr>
              <w:t xml:space="preserve"> </w:t>
            </w:r>
            <w:r w:rsidR="00232CBB" w:rsidRPr="00AC5CED">
              <w:rPr>
                <w:position w:val="-4"/>
              </w:rPr>
              <w:object w:dxaOrig="1220" w:dyaOrig="320" w14:anchorId="177AD583">
                <v:shape id="_x0000_i1052" type="#_x0000_t75" style="width:61pt;height:16pt" o:ole="">
                  <v:imagedata r:id="rId59" o:title=""/>
                </v:shape>
                <o:OLEObject Type="Embed" ProgID="Equation.DSMT4" ShapeID="_x0000_i1052" DrawAspect="Content" ObjectID="_1350996828" r:id="rId60"/>
              </w:object>
            </w:r>
          </w:p>
          <w:p w14:paraId="4CDCDAA8" w14:textId="77777777" w:rsidR="00232CBB" w:rsidRDefault="00232CBB"/>
          <w:p w14:paraId="4FBD3B91" w14:textId="77777777" w:rsidR="00232CBB" w:rsidRDefault="00232CBB"/>
          <w:p w14:paraId="29A31008" w14:textId="77777777" w:rsidR="00232CBB" w:rsidRDefault="00232CBB"/>
          <w:p w14:paraId="6FAABB06" w14:textId="77777777" w:rsidR="00232CBB" w:rsidRDefault="00232CBB"/>
          <w:p w14:paraId="03D5D742" w14:textId="77777777" w:rsidR="00232CBB" w:rsidRDefault="00232CBB"/>
          <w:p w14:paraId="3DAFBF0A" w14:textId="77777777" w:rsidR="00232CBB" w:rsidRDefault="00232CBB"/>
          <w:p w14:paraId="1A40C817" w14:textId="77777777" w:rsidR="00232CBB" w:rsidRDefault="00232CBB"/>
          <w:p w14:paraId="4248CB95" w14:textId="77777777" w:rsidR="00232CBB" w:rsidRDefault="00232CBB"/>
          <w:p w14:paraId="7DB6F9ED" w14:textId="77777777" w:rsidR="00232CBB" w:rsidRDefault="00232CBB"/>
          <w:p w14:paraId="6F9F0164" w14:textId="77777777" w:rsidR="00232CBB" w:rsidRDefault="00232CBB"/>
          <w:p w14:paraId="420542C1" w14:textId="77777777" w:rsidR="00232CBB" w:rsidRDefault="00232CBB"/>
          <w:p w14:paraId="5EDEAF77" w14:textId="77777777" w:rsidR="00232CBB" w:rsidRDefault="00232CBB"/>
          <w:p w14:paraId="1FFE61C4" w14:textId="77777777" w:rsidR="00232CBB" w:rsidRDefault="00232CBB"/>
          <w:p w14:paraId="7CF96781" w14:textId="77777777" w:rsidR="00232CBB" w:rsidRDefault="00232CBB"/>
          <w:p w14:paraId="0704AEC3" w14:textId="77777777" w:rsidR="00232CBB" w:rsidRDefault="00232CBB"/>
          <w:p w14:paraId="59B11BB8" w14:textId="77777777" w:rsidR="00232CBB" w:rsidRDefault="00232CBB"/>
          <w:p w14:paraId="7A815A7A" w14:textId="77777777" w:rsidR="00232CBB" w:rsidRDefault="00232CBB"/>
          <w:p w14:paraId="4F78E518" w14:textId="77777777" w:rsidR="00232CBB" w:rsidRDefault="00232CBB"/>
          <w:p w14:paraId="6BF99D69" w14:textId="77777777" w:rsidR="00232CBB" w:rsidRDefault="00232CBB">
            <w:pPr>
              <w:rPr>
                <w:b/>
              </w:rPr>
            </w:pPr>
          </w:p>
        </w:tc>
      </w:tr>
    </w:tbl>
    <w:p w14:paraId="6AB9A01D" w14:textId="77777777" w:rsidR="00232CBB" w:rsidRPr="009978FF" w:rsidRDefault="00232CBB">
      <w:pPr>
        <w:rPr>
          <w:b/>
          <w:sz w:val="6"/>
          <w:szCs w:val="6"/>
        </w:rPr>
      </w:pPr>
    </w:p>
    <w:p w14:paraId="6E4074C4" w14:textId="77777777" w:rsidR="00232CBB" w:rsidRDefault="00232CBB">
      <w:pPr>
        <w:rPr>
          <w:b/>
        </w:rPr>
      </w:pPr>
      <w:r>
        <w:rPr>
          <w:b/>
        </w:rPr>
        <w:t xml:space="preserve">Find the discriminant to describe the number and type of roots. </w:t>
      </w:r>
    </w:p>
    <w:tbl>
      <w:tblPr>
        <w:tblStyle w:val="TableGrid"/>
        <w:tblW w:w="10545" w:type="dxa"/>
        <w:tblLook w:val="00A0" w:firstRow="1" w:lastRow="0" w:firstColumn="1" w:lastColumn="0" w:noHBand="0" w:noVBand="0"/>
      </w:tblPr>
      <w:tblGrid>
        <w:gridCol w:w="3515"/>
        <w:gridCol w:w="3515"/>
        <w:gridCol w:w="3515"/>
      </w:tblGrid>
      <w:tr w:rsidR="00232CBB" w14:paraId="0DA3AFFB" w14:textId="77777777" w:rsidTr="009978FF">
        <w:trPr>
          <w:trHeight w:val="2870"/>
        </w:trPr>
        <w:tc>
          <w:tcPr>
            <w:tcW w:w="3515" w:type="dxa"/>
          </w:tcPr>
          <w:p w14:paraId="39CC6330" w14:textId="77777777" w:rsidR="00232CBB" w:rsidRDefault="00CB16A5">
            <w:pPr>
              <w:rPr>
                <w:b/>
              </w:rPr>
            </w:pPr>
            <w:r>
              <w:rPr>
                <w:b/>
              </w:rPr>
              <w:t>28</w:t>
            </w:r>
            <w:r w:rsidR="00232CBB">
              <w:rPr>
                <w:b/>
              </w:rPr>
              <w:t xml:space="preserve">. </w:t>
            </w:r>
            <w:r w:rsidR="00232CBB" w:rsidRPr="00AC5CED">
              <w:rPr>
                <w:position w:val="-4"/>
              </w:rPr>
              <w:object w:dxaOrig="1560" w:dyaOrig="320" w14:anchorId="5E5DBFF4">
                <v:shape id="_x0000_i1053" type="#_x0000_t75" style="width:78pt;height:16pt" o:ole="">
                  <v:imagedata r:id="rId61" o:title=""/>
                </v:shape>
                <o:OLEObject Type="Embed" ProgID="Equation.DSMT4" ShapeID="_x0000_i1053" DrawAspect="Content" ObjectID="_1350996829" r:id="rId62"/>
              </w:object>
            </w:r>
          </w:p>
        </w:tc>
        <w:tc>
          <w:tcPr>
            <w:tcW w:w="3515" w:type="dxa"/>
          </w:tcPr>
          <w:p w14:paraId="7105F623" w14:textId="77777777" w:rsidR="00232CBB" w:rsidRDefault="00CB16A5">
            <w:pPr>
              <w:rPr>
                <w:b/>
              </w:rPr>
            </w:pPr>
            <w:r>
              <w:rPr>
                <w:b/>
              </w:rPr>
              <w:t>29</w:t>
            </w:r>
            <w:r w:rsidR="00232CBB">
              <w:rPr>
                <w:b/>
              </w:rPr>
              <w:t xml:space="preserve">. </w:t>
            </w:r>
            <w:r w:rsidR="003A0FDF" w:rsidRPr="00AC5CED">
              <w:rPr>
                <w:position w:val="-4"/>
              </w:rPr>
              <w:object w:dxaOrig="1560" w:dyaOrig="320" w14:anchorId="4D99EAC7">
                <v:shape id="_x0000_i1054" type="#_x0000_t75" style="width:78pt;height:16pt" o:ole="">
                  <v:imagedata r:id="rId63" o:title=""/>
                </v:shape>
                <o:OLEObject Type="Embed" ProgID="Equation.DSMT4" ShapeID="_x0000_i1054" DrawAspect="Content" ObjectID="_1350996830" r:id="rId64"/>
              </w:object>
            </w:r>
          </w:p>
        </w:tc>
        <w:tc>
          <w:tcPr>
            <w:tcW w:w="3515" w:type="dxa"/>
          </w:tcPr>
          <w:p w14:paraId="0CC0846B" w14:textId="77777777" w:rsidR="003A0FDF" w:rsidRDefault="00CB16A5">
            <w:r>
              <w:rPr>
                <w:b/>
              </w:rPr>
              <w:t>30</w:t>
            </w:r>
            <w:r w:rsidR="00232CBB">
              <w:rPr>
                <w:b/>
              </w:rPr>
              <w:t xml:space="preserve">. </w:t>
            </w:r>
            <w:r w:rsidR="003A0FDF" w:rsidRPr="00AC5CED">
              <w:rPr>
                <w:position w:val="-4"/>
              </w:rPr>
              <w:object w:dxaOrig="1700" w:dyaOrig="320" w14:anchorId="24D0A6CA">
                <v:shape id="_x0000_i1055" type="#_x0000_t75" style="width:85pt;height:16pt" o:ole="">
                  <v:imagedata r:id="rId65" o:title=""/>
                </v:shape>
                <o:OLEObject Type="Embed" ProgID="Equation.DSMT4" ShapeID="_x0000_i1055" DrawAspect="Content" ObjectID="_1350996831" r:id="rId66"/>
              </w:object>
            </w:r>
          </w:p>
          <w:p w14:paraId="50A4BF55" w14:textId="77777777" w:rsidR="003A0FDF" w:rsidRDefault="003A0FDF"/>
          <w:p w14:paraId="5B4CFE23" w14:textId="77777777" w:rsidR="003A0FDF" w:rsidRDefault="003A0FDF"/>
          <w:p w14:paraId="33BE71E3" w14:textId="77777777" w:rsidR="003A0FDF" w:rsidRDefault="003A0FDF"/>
          <w:p w14:paraId="2C23DDE5" w14:textId="77777777" w:rsidR="003A0FDF" w:rsidRDefault="003A0FDF"/>
          <w:p w14:paraId="77045827" w14:textId="77777777" w:rsidR="003A0FDF" w:rsidRDefault="003A0FDF"/>
          <w:p w14:paraId="7CB6D8AF" w14:textId="77777777" w:rsidR="00232CBB" w:rsidRDefault="00232CBB">
            <w:pPr>
              <w:rPr>
                <w:b/>
              </w:rPr>
            </w:pPr>
          </w:p>
        </w:tc>
      </w:tr>
    </w:tbl>
    <w:p w14:paraId="5BA2F424" w14:textId="77777777" w:rsidR="003A0FDF" w:rsidRPr="009978FF" w:rsidRDefault="003A0FDF">
      <w:pPr>
        <w:rPr>
          <w:b/>
          <w:sz w:val="6"/>
          <w:szCs w:val="6"/>
        </w:rPr>
      </w:pPr>
    </w:p>
    <w:p w14:paraId="157CFF9E" w14:textId="77777777" w:rsidR="003A0FDF" w:rsidRDefault="003A0FDF">
      <w:pPr>
        <w:rPr>
          <w:b/>
        </w:rPr>
      </w:pPr>
      <w:r>
        <w:rPr>
          <w:b/>
        </w:rPr>
        <w:t xml:space="preserve">Solve each equation. </w:t>
      </w:r>
    </w:p>
    <w:tbl>
      <w:tblPr>
        <w:tblStyle w:val="TableGrid"/>
        <w:tblW w:w="10536" w:type="dxa"/>
        <w:tblLook w:val="00A0" w:firstRow="1" w:lastRow="0" w:firstColumn="1" w:lastColumn="0" w:noHBand="0" w:noVBand="0"/>
      </w:tblPr>
      <w:tblGrid>
        <w:gridCol w:w="3512"/>
        <w:gridCol w:w="3512"/>
        <w:gridCol w:w="3512"/>
      </w:tblGrid>
      <w:tr w:rsidR="003A0FDF" w14:paraId="301853E1" w14:textId="77777777" w:rsidTr="009978FF">
        <w:trPr>
          <w:trHeight w:val="3238"/>
        </w:trPr>
        <w:tc>
          <w:tcPr>
            <w:tcW w:w="3512" w:type="dxa"/>
          </w:tcPr>
          <w:p w14:paraId="77671182" w14:textId="77777777" w:rsidR="003A0FDF" w:rsidRDefault="00CB16A5">
            <w:pPr>
              <w:rPr>
                <w:b/>
              </w:rPr>
            </w:pPr>
            <w:r>
              <w:rPr>
                <w:b/>
              </w:rPr>
              <w:t>31</w:t>
            </w:r>
            <w:r w:rsidR="003A0FDF">
              <w:rPr>
                <w:b/>
              </w:rPr>
              <w:t xml:space="preserve">. </w:t>
            </w:r>
            <w:r w:rsidR="003A0FDF" w:rsidRPr="00AC5CED">
              <w:rPr>
                <w:position w:val="-4"/>
              </w:rPr>
              <w:object w:dxaOrig="1240" w:dyaOrig="320" w14:anchorId="739B6CB2">
                <v:shape id="_x0000_i1056" type="#_x0000_t75" style="width:62pt;height:16pt" o:ole="">
                  <v:imagedata r:id="rId67" o:title=""/>
                </v:shape>
                <o:OLEObject Type="Embed" ProgID="Equation.DSMT4" ShapeID="_x0000_i1056" DrawAspect="Content" ObjectID="_1350996832" r:id="rId68"/>
              </w:object>
            </w:r>
          </w:p>
        </w:tc>
        <w:tc>
          <w:tcPr>
            <w:tcW w:w="3512" w:type="dxa"/>
          </w:tcPr>
          <w:p w14:paraId="4817A282" w14:textId="77777777" w:rsidR="003A0FDF" w:rsidRDefault="00CB16A5">
            <w:pPr>
              <w:rPr>
                <w:b/>
              </w:rPr>
            </w:pPr>
            <w:r>
              <w:rPr>
                <w:b/>
              </w:rPr>
              <w:t>32</w:t>
            </w:r>
            <w:r w:rsidR="003A0FDF">
              <w:rPr>
                <w:b/>
              </w:rPr>
              <w:t xml:space="preserve">. </w:t>
            </w:r>
            <w:r w:rsidR="003A0FDF" w:rsidRPr="00AC5CED">
              <w:rPr>
                <w:position w:val="-4"/>
              </w:rPr>
              <w:object w:dxaOrig="1100" w:dyaOrig="320" w14:anchorId="2CA5D649">
                <v:shape id="_x0000_i1057" type="#_x0000_t75" style="width:55pt;height:16pt" o:ole="">
                  <v:imagedata r:id="rId69" o:title=""/>
                </v:shape>
                <o:OLEObject Type="Embed" ProgID="Equation.DSMT4" ShapeID="_x0000_i1057" DrawAspect="Content" ObjectID="_1350996833" r:id="rId70"/>
              </w:object>
            </w:r>
          </w:p>
        </w:tc>
        <w:tc>
          <w:tcPr>
            <w:tcW w:w="3512" w:type="dxa"/>
          </w:tcPr>
          <w:p w14:paraId="4DC23FD9" w14:textId="77777777" w:rsidR="003A0FDF" w:rsidRDefault="00CB16A5">
            <w:pPr>
              <w:rPr>
                <w:b/>
              </w:rPr>
            </w:pPr>
            <w:r>
              <w:rPr>
                <w:b/>
              </w:rPr>
              <w:t>33</w:t>
            </w:r>
            <w:r w:rsidR="003A0FDF">
              <w:rPr>
                <w:b/>
              </w:rPr>
              <w:t xml:space="preserve">. </w:t>
            </w:r>
            <w:r w:rsidR="003A0FDF" w:rsidRPr="00AC5CED">
              <w:rPr>
                <w:position w:val="-4"/>
              </w:rPr>
              <w:object w:dxaOrig="1220" w:dyaOrig="320" w14:anchorId="711A7E77">
                <v:shape id="_x0000_i1058" type="#_x0000_t75" style="width:61pt;height:16pt" o:ole="">
                  <v:imagedata r:id="rId71" o:title=""/>
                </v:shape>
                <o:OLEObject Type="Embed" ProgID="Equation.DSMT4" ShapeID="_x0000_i1058" DrawAspect="Content" ObjectID="_1350996834" r:id="rId72"/>
              </w:object>
            </w:r>
          </w:p>
        </w:tc>
      </w:tr>
    </w:tbl>
    <w:p w14:paraId="3056B5BB" w14:textId="77777777" w:rsidR="003A0FDF" w:rsidRPr="009978FF" w:rsidRDefault="003A0FDF">
      <w:pPr>
        <w:rPr>
          <w:b/>
          <w:sz w:val="6"/>
          <w:szCs w:val="6"/>
        </w:rPr>
      </w:pPr>
    </w:p>
    <w:p w14:paraId="2025EBA2" w14:textId="77777777" w:rsidR="009978FF" w:rsidRDefault="009978FF" w:rsidP="009978FF">
      <w:pPr>
        <w:rPr>
          <w:b/>
        </w:rPr>
      </w:pPr>
      <w:r w:rsidRPr="00CB16A5">
        <w:rPr>
          <w:b/>
        </w:rPr>
        <w:t xml:space="preserve">Solve each equation by </w:t>
      </w:r>
      <w:r>
        <w:rPr>
          <w:b/>
        </w:rPr>
        <w:t xml:space="preserve">using the Square Root Property </w:t>
      </w:r>
      <w:r w:rsidRPr="00CB16A5">
        <w:rPr>
          <w:b/>
        </w:rPr>
        <w:t xml:space="preserve"> </w:t>
      </w:r>
    </w:p>
    <w:tbl>
      <w:tblPr>
        <w:tblStyle w:val="TableGrid"/>
        <w:tblW w:w="10545" w:type="dxa"/>
        <w:tblLook w:val="04A0" w:firstRow="1" w:lastRow="0" w:firstColumn="1" w:lastColumn="0" w:noHBand="0" w:noVBand="1"/>
      </w:tblPr>
      <w:tblGrid>
        <w:gridCol w:w="3515"/>
        <w:gridCol w:w="3515"/>
        <w:gridCol w:w="3515"/>
      </w:tblGrid>
      <w:tr w:rsidR="009978FF" w14:paraId="1EA1F9C4" w14:textId="77777777" w:rsidTr="009978FF">
        <w:trPr>
          <w:trHeight w:val="3333"/>
        </w:trPr>
        <w:tc>
          <w:tcPr>
            <w:tcW w:w="3515" w:type="dxa"/>
          </w:tcPr>
          <w:p w14:paraId="69CD647D" w14:textId="77777777" w:rsidR="009978FF" w:rsidRDefault="009978FF" w:rsidP="003C46C2">
            <w:pPr>
              <w:rPr>
                <w:b/>
              </w:rPr>
            </w:pPr>
            <w:r>
              <w:rPr>
                <w:b/>
              </w:rPr>
              <w:t xml:space="preserve">34.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-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+16=1</m:t>
              </m:r>
            </m:oMath>
          </w:p>
        </w:tc>
        <w:tc>
          <w:tcPr>
            <w:tcW w:w="3515" w:type="dxa"/>
          </w:tcPr>
          <w:p w14:paraId="079509EC" w14:textId="0F3CA59D" w:rsidR="009978FF" w:rsidRDefault="001B4FD4" w:rsidP="003C46C2">
            <w:pPr>
              <w:rPr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/>
                        <w:b/>
                        <w:i/>
                        <w:lang w:eastAsia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5. 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6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+9=7</m:t>
                </m:r>
              </m:oMath>
            </m:oMathPara>
          </w:p>
        </w:tc>
        <w:tc>
          <w:tcPr>
            <w:tcW w:w="3515" w:type="dxa"/>
          </w:tcPr>
          <w:p w14:paraId="7BAA5588" w14:textId="2FD28C93" w:rsidR="009978FF" w:rsidRPr="00CC6262" w:rsidRDefault="00F74F65" w:rsidP="003C46C2">
            <w:pPr>
              <w:rPr>
                <w:b/>
                <w:lang w:eastAsia="en-US"/>
              </w:rPr>
            </w:pPr>
            <w:r>
              <w:rPr>
                <w:b/>
              </w:rPr>
              <w:t>36</w:t>
            </w:r>
            <w:r w:rsidR="009978FF">
              <w:rPr>
                <w:b/>
              </w:rPr>
              <w:t xml:space="preserve">. 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/>
                  <w:lang w:eastAsia="en-US"/>
                </w:rPr>
                <m:t>+16+64=15</m:t>
              </m:r>
            </m:oMath>
          </w:p>
          <w:p w14:paraId="50A04874" w14:textId="77777777" w:rsidR="009978FF" w:rsidRDefault="009978FF" w:rsidP="003C46C2">
            <w:pPr>
              <w:rPr>
                <w:b/>
              </w:rPr>
            </w:pPr>
          </w:p>
          <w:p w14:paraId="30086255" w14:textId="77777777" w:rsidR="009978FF" w:rsidRDefault="009978FF" w:rsidP="003C46C2">
            <w:pPr>
              <w:rPr>
                <w:b/>
              </w:rPr>
            </w:pPr>
          </w:p>
          <w:p w14:paraId="4CB128B3" w14:textId="77777777" w:rsidR="009978FF" w:rsidRDefault="009978FF" w:rsidP="003C46C2">
            <w:pPr>
              <w:rPr>
                <w:b/>
              </w:rPr>
            </w:pPr>
          </w:p>
          <w:p w14:paraId="4373425B" w14:textId="77777777" w:rsidR="009978FF" w:rsidRDefault="009978FF" w:rsidP="003C46C2">
            <w:pPr>
              <w:rPr>
                <w:b/>
              </w:rPr>
            </w:pPr>
          </w:p>
          <w:p w14:paraId="37C5630B" w14:textId="77777777" w:rsidR="009978FF" w:rsidRDefault="009978FF" w:rsidP="003C46C2">
            <w:pPr>
              <w:rPr>
                <w:b/>
              </w:rPr>
            </w:pPr>
          </w:p>
          <w:p w14:paraId="2A756980" w14:textId="77777777" w:rsidR="009978FF" w:rsidRDefault="009978FF" w:rsidP="003C46C2">
            <w:pPr>
              <w:rPr>
                <w:b/>
              </w:rPr>
            </w:pPr>
          </w:p>
          <w:p w14:paraId="755D186E" w14:textId="77777777" w:rsidR="009978FF" w:rsidRDefault="009978FF" w:rsidP="003C46C2">
            <w:pPr>
              <w:rPr>
                <w:b/>
              </w:rPr>
            </w:pPr>
          </w:p>
          <w:p w14:paraId="0F7F385D" w14:textId="77777777" w:rsidR="009978FF" w:rsidRPr="00CC6262" w:rsidRDefault="009978FF" w:rsidP="003C46C2">
            <w:pPr>
              <w:rPr>
                <w:b/>
              </w:rPr>
            </w:pPr>
          </w:p>
        </w:tc>
      </w:tr>
    </w:tbl>
    <w:p w14:paraId="1628392B" w14:textId="77777777" w:rsidR="009978FF" w:rsidRPr="009978FF" w:rsidRDefault="009978FF" w:rsidP="00CC6262">
      <w:pPr>
        <w:rPr>
          <w:b/>
          <w:sz w:val="6"/>
          <w:szCs w:val="6"/>
        </w:rPr>
      </w:pPr>
    </w:p>
    <w:p w14:paraId="6632ABC5" w14:textId="77777777" w:rsidR="00CC6262" w:rsidRDefault="00CC6262" w:rsidP="00CC6262">
      <w:pPr>
        <w:rPr>
          <w:b/>
        </w:rPr>
      </w:pPr>
      <w:r w:rsidRPr="00CB16A5">
        <w:rPr>
          <w:b/>
        </w:rPr>
        <w:t xml:space="preserve">Solve each equation by completing the square. </w:t>
      </w:r>
    </w:p>
    <w:tbl>
      <w:tblPr>
        <w:tblStyle w:val="TableGrid"/>
        <w:tblW w:w="10545" w:type="dxa"/>
        <w:tblLook w:val="04A0" w:firstRow="1" w:lastRow="0" w:firstColumn="1" w:lastColumn="0" w:noHBand="0" w:noVBand="1"/>
      </w:tblPr>
      <w:tblGrid>
        <w:gridCol w:w="3515"/>
        <w:gridCol w:w="3515"/>
        <w:gridCol w:w="3515"/>
      </w:tblGrid>
      <w:tr w:rsidR="00CC6262" w14:paraId="4A727220" w14:textId="77777777" w:rsidTr="009978FF">
        <w:trPr>
          <w:trHeight w:val="3942"/>
        </w:trPr>
        <w:tc>
          <w:tcPr>
            <w:tcW w:w="3515" w:type="dxa"/>
          </w:tcPr>
          <w:p w14:paraId="40F48094" w14:textId="11953615" w:rsidR="00CC6262" w:rsidRDefault="00F74F65" w:rsidP="00CC6262">
            <w:pPr>
              <w:rPr>
                <w:b/>
              </w:rPr>
            </w:pPr>
            <w:r>
              <w:rPr>
                <w:b/>
              </w:rPr>
              <w:t>37</w:t>
            </w:r>
            <w:r w:rsidR="00CC6262">
              <w:rPr>
                <w:b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-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+12=0</m:t>
              </m:r>
            </m:oMath>
          </w:p>
        </w:tc>
        <w:tc>
          <w:tcPr>
            <w:tcW w:w="3515" w:type="dxa"/>
          </w:tcPr>
          <w:p w14:paraId="7EF589B3" w14:textId="2A6BBED6" w:rsidR="00CC6262" w:rsidRDefault="001B4FD4" w:rsidP="00CC6262">
            <w:pPr>
              <w:rPr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/>
                        <w:b/>
                        <w:i/>
                        <w:lang w:eastAsia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8. 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6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-6=0</m:t>
                </m:r>
              </m:oMath>
            </m:oMathPara>
          </w:p>
        </w:tc>
        <w:tc>
          <w:tcPr>
            <w:tcW w:w="3515" w:type="dxa"/>
          </w:tcPr>
          <w:p w14:paraId="2CB0935C" w14:textId="3F4928EA" w:rsidR="00CC6262" w:rsidRPr="00CC6262" w:rsidRDefault="00F74F65" w:rsidP="00CC6262">
            <w:pPr>
              <w:rPr>
                <w:b/>
                <w:lang w:eastAsia="en-US"/>
              </w:rPr>
            </w:pPr>
            <w:r>
              <w:rPr>
                <w:b/>
              </w:rPr>
              <w:t>39</w:t>
            </w:r>
            <w:r w:rsidR="00CC6262">
              <w:rPr>
                <w:b/>
              </w:rPr>
              <w:t xml:space="preserve">. 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/>
                  <w:lang w:eastAsia="en-US"/>
                </w:rPr>
                <m:t>-8</m:t>
              </m:r>
              <m:r>
                <m:rPr>
                  <m:sty m:val="bi"/>
                </m:rPr>
                <w:rPr>
                  <w:rFonts w:ascii="Cambria Math" w:eastAsiaTheme="minorHAnsi" w:hAnsi="Cambria Math"/>
                  <w:lang w:eastAsia="en-US"/>
                </w:rPr>
                <m:t>x-13=0</m:t>
              </m:r>
            </m:oMath>
          </w:p>
          <w:p w14:paraId="0D1209AA" w14:textId="77777777" w:rsidR="00CC6262" w:rsidRDefault="00CC6262" w:rsidP="00CC6262">
            <w:pPr>
              <w:rPr>
                <w:b/>
              </w:rPr>
            </w:pPr>
          </w:p>
          <w:p w14:paraId="08097F0D" w14:textId="77777777" w:rsidR="00CC6262" w:rsidRDefault="00CC6262" w:rsidP="00CC6262">
            <w:pPr>
              <w:rPr>
                <w:b/>
              </w:rPr>
            </w:pPr>
          </w:p>
          <w:p w14:paraId="6F5BC35A" w14:textId="77777777" w:rsidR="00CC6262" w:rsidRDefault="00CC6262" w:rsidP="00CC6262">
            <w:pPr>
              <w:rPr>
                <w:b/>
              </w:rPr>
            </w:pPr>
          </w:p>
          <w:p w14:paraId="2E62454A" w14:textId="77777777" w:rsidR="00CC6262" w:rsidRDefault="00CC6262" w:rsidP="00CC6262">
            <w:pPr>
              <w:rPr>
                <w:b/>
              </w:rPr>
            </w:pPr>
          </w:p>
          <w:p w14:paraId="0B08E973" w14:textId="77777777" w:rsidR="00CC6262" w:rsidRDefault="00CC6262" w:rsidP="00CC6262">
            <w:pPr>
              <w:rPr>
                <w:b/>
              </w:rPr>
            </w:pPr>
          </w:p>
          <w:p w14:paraId="6FF091C7" w14:textId="77777777" w:rsidR="00CC6262" w:rsidRDefault="00CC6262" w:rsidP="00CC6262">
            <w:pPr>
              <w:rPr>
                <w:b/>
              </w:rPr>
            </w:pPr>
          </w:p>
          <w:p w14:paraId="7B15778D" w14:textId="77777777" w:rsidR="00CC6262" w:rsidRDefault="00CC6262" w:rsidP="00CC6262">
            <w:pPr>
              <w:rPr>
                <w:b/>
              </w:rPr>
            </w:pPr>
          </w:p>
          <w:p w14:paraId="01984A99" w14:textId="77777777" w:rsidR="00CC6262" w:rsidRPr="00CC6262" w:rsidRDefault="00CC6262" w:rsidP="00CC6262">
            <w:pPr>
              <w:rPr>
                <w:b/>
              </w:rPr>
            </w:pPr>
          </w:p>
        </w:tc>
      </w:tr>
    </w:tbl>
    <w:p w14:paraId="2391055A" w14:textId="2557DFD8" w:rsidR="00CF31FA" w:rsidRDefault="00F74F65">
      <w:pPr>
        <w:rPr>
          <w:b/>
        </w:rPr>
      </w:pPr>
      <w:r>
        <w:rPr>
          <w:b/>
        </w:rPr>
        <w:t>40</w:t>
      </w:r>
      <w:r w:rsidR="00CC6262">
        <w:rPr>
          <w:b/>
        </w:rPr>
        <w:t xml:space="preserve">. The length of a rectangle is 2 feet more than its width. Find the dimensions of the rectangle if its area is 63 square feet. </w:t>
      </w:r>
    </w:p>
    <w:p w14:paraId="3B8DE2B3" w14:textId="77777777" w:rsidR="00CC6262" w:rsidRDefault="00CC6262">
      <w:pPr>
        <w:rPr>
          <w:b/>
        </w:rPr>
      </w:pPr>
    </w:p>
    <w:p w14:paraId="75E637DA" w14:textId="77777777" w:rsidR="009978FF" w:rsidRDefault="009978FF">
      <w:pPr>
        <w:rPr>
          <w:b/>
        </w:rPr>
      </w:pPr>
    </w:p>
    <w:p w14:paraId="1BF99205" w14:textId="77777777" w:rsidR="009978FF" w:rsidRDefault="009978FF">
      <w:pPr>
        <w:rPr>
          <w:b/>
        </w:rPr>
      </w:pPr>
    </w:p>
    <w:p w14:paraId="50638BFA" w14:textId="77777777" w:rsidR="009978FF" w:rsidRDefault="009978FF">
      <w:pPr>
        <w:rPr>
          <w:b/>
        </w:rPr>
      </w:pPr>
    </w:p>
    <w:p w14:paraId="4D3ED22E" w14:textId="3E415361" w:rsidR="00CC6262" w:rsidRDefault="00F74F65">
      <w:pPr>
        <w:rPr>
          <w:b/>
        </w:rPr>
      </w:pPr>
      <w:r>
        <w:rPr>
          <w:b/>
        </w:rPr>
        <w:t>41</w:t>
      </w:r>
      <w:r w:rsidR="00CC6262">
        <w:rPr>
          <w:b/>
        </w:rPr>
        <w:t xml:space="preserve">. Find two consecutive even positive integers whose product </w:t>
      </w:r>
      <w:proofErr w:type="gramStart"/>
      <w:r w:rsidR="00CC6262">
        <w:rPr>
          <w:b/>
        </w:rPr>
        <w:t>is</w:t>
      </w:r>
      <w:proofErr w:type="gramEnd"/>
      <w:r w:rsidR="00CC6262">
        <w:rPr>
          <w:b/>
        </w:rPr>
        <w:t xml:space="preserve"> 624. </w:t>
      </w:r>
    </w:p>
    <w:p w14:paraId="15FDDE93" w14:textId="77777777" w:rsidR="009978FF" w:rsidRDefault="009978FF">
      <w:pPr>
        <w:rPr>
          <w:b/>
        </w:rPr>
      </w:pPr>
    </w:p>
    <w:p w14:paraId="47505E55" w14:textId="77777777" w:rsidR="009978FF" w:rsidRDefault="009978FF">
      <w:pPr>
        <w:rPr>
          <w:b/>
        </w:rPr>
      </w:pPr>
    </w:p>
    <w:p w14:paraId="713FADCE" w14:textId="77777777" w:rsidR="009978FF" w:rsidRDefault="009978FF">
      <w:pPr>
        <w:rPr>
          <w:b/>
        </w:rPr>
      </w:pPr>
    </w:p>
    <w:p w14:paraId="32FBAA41" w14:textId="77777777" w:rsidR="009978FF" w:rsidRDefault="009978FF">
      <w:pPr>
        <w:rPr>
          <w:b/>
        </w:rPr>
      </w:pPr>
    </w:p>
    <w:p w14:paraId="4C911B67" w14:textId="213BF6E0" w:rsidR="00CC6262" w:rsidRDefault="00F74F65">
      <w:pPr>
        <w:rPr>
          <w:b/>
        </w:rPr>
      </w:pPr>
      <w:r>
        <w:rPr>
          <w:b/>
        </w:rPr>
        <w:t>42. An object is</w:t>
      </w:r>
      <w:r w:rsidR="00CC6262">
        <w:rPr>
          <w:b/>
        </w:rPr>
        <w:t xml:space="preserve"> propelled straight up from the ground with an initial velocity of 60 feet per second. At what times will the object be at a height of 56 feet?</w:t>
      </w:r>
    </w:p>
    <w:p w14:paraId="7BBF412C" w14:textId="77777777" w:rsidR="009978FF" w:rsidRDefault="009978FF">
      <w:pPr>
        <w:rPr>
          <w:b/>
        </w:rPr>
      </w:pPr>
    </w:p>
    <w:p w14:paraId="733432B6" w14:textId="77777777" w:rsidR="009978FF" w:rsidRDefault="009978FF">
      <w:pPr>
        <w:rPr>
          <w:b/>
        </w:rPr>
      </w:pPr>
    </w:p>
    <w:p w14:paraId="348A6887" w14:textId="77777777" w:rsidR="009978FF" w:rsidRDefault="009978FF">
      <w:pPr>
        <w:rPr>
          <w:b/>
        </w:rPr>
      </w:pPr>
    </w:p>
    <w:p w14:paraId="3CD8D8FC" w14:textId="77777777" w:rsidR="009978FF" w:rsidRDefault="009978FF">
      <w:pPr>
        <w:rPr>
          <w:b/>
        </w:rPr>
      </w:pPr>
    </w:p>
    <w:p w14:paraId="48F2C151" w14:textId="3CB09C8E" w:rsidR="00CC6262" w:rsidRDefault="00F74F65">
      <w:pPr>
        <w:rPr>
          <w:b/>
        </w:rPr>
      </w:pPr>
      <w:r>
        <w:rPr>
          <w:b/>
        </w:rPr>
        <w:t>43</w:t>
      </w:r>
      <w:r w:rsidR="00CC6262">
        <w:rPr>
          <w:b/>
        </w:rPr>
        <w:t>. Bryan dropped a ball from a bridge that is 221 feet tall. How many seconds will it take for the ball to hit the water?</w:t>
      </w:r>
    </w:p>
    <w:p w14:paraId="23EF158C" w14:textId="77777777" w:rsidR="00CC6262" w:rsidRDefault="00CC6262">
      <w:pPr>
        <w:rPr>
          <w:b/>
        </w:rPr>
      </w:pPr>
    </w:p>
    <w:p w14:paraId="261A5C86" w14:textId="77777777" w:rsidR="00CC6262" w:rsidRDefault="00CC6262">
      <w:pPr>
        <w:rPr>
          <w:b/>
        </w:rPr>
      </w:pPr>
    </w:p>
    <w:p w14:paraId="4697DC8D" w14:textId="77777777" w:rsidR="003C46C2" w:rsidRDefault="003C46C2">
      <w:pPr>
        <w:rPr>
          <w:b/>
        </w:rPr>
      </w:pPr>
    </w:p>
    <w:p w14:paraId="4AF4EDE1" w14:textId="77777777" w:rsidR="003C46C2" w:rsidRDefault="003C46C2">
      <w:pPr>
        <w:rPr>
          <w:b/>
        </w:rPr>
      </w:pPr>
    </w:p>
    <w:p w14:paraId="3156B6B8" w14:textId="7FCAC15C" w:rsidR="003C46C2" w:rsidRDefault="003C46C2">
      <w:pPr>
        <w:rPr>
          <w:b/>
        </w:rPr>
      </w:pPr>
      <w:r>
        <w:rPr>
          <w:b/>
        </w:rPr>
        <w:t>Ke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80"/>
        <w:gridCol w:w="3480"/>
        <w:gridCol w:w="3480"/>
      </w:tblGrid>
      <w:tr w:rsidR="003C46C2" w14:paraId="3A900A2D" w14:textId="77777777" w:rsidTr="003C46C2">
        <w:tc>
          <w:tcPr>
            <w:tcW w:w="3480" w:type="dxa"/>
          </w:tcPr>
          <w:p w14:paraId="36745DA7" w14:textId="45FF044E" w:rsidR="003C46C2" w:rsidRDefault="003C46C2">
            <w:pPr>
              <w:rPr>
                <w:b/>
              </w:rPr>
            </w:pPr>
            <w:r>
              <w:rPr>
                <w:b/>
              </w:rPr>
              <w:t>1. {-9, 2}</w:t>
            </w:r>
          </w:p>
        </w:tc>
        <w:tc>
          <w:tcPr>
            <w:tcW w:w="3480" w:type="dxa"/>
          </w:tcPr>
          <w:p w14:paraId="2939A53D" w14:textId="6354ECB7" w:rsidR="003C46C2" w:rsidRDefault="003C46C2">
            <w:pPr>
              <w:rPr>
                <w:b/>
              </w:rPr>
            </w:pPr>
            <w:r>
              <w:rPr>
                <w:b/>
              </w:rPr>
              <w:t>2. {-11, -3}</w:t>
            </w:r>
          </w:p>
        </w:tc>
        <w:tc>
          <w:tcPr>
            <w:tcW w:w="3480" w:type="dxa"/>
          </w:tcPr>
          <w:p w14:paraId="2384D946" w14:textId="4C0A1427" w:rsidR="003C46C2" w:rsidRDefault="003C46C2">
            <w:pPr>
              <w:rPr>
                <w:b/>
              </w:rPr>
            </w:pPr>
            <w:r>
              <w:rPr>
                <w:b/>
              </w:rPr>
              <w:t>3. {-6, 5}</w:t>
            </w:r>
          </w:p>
        </w:tc>
      </w:tr>
      <w:tr w:rsidR="003C46C2" w14:paraId="4D196D23" w14:textId="77777777" w:rsidTr="003C46C2">
        <w:tc>
          <w:tcPr>
            <w:tcW w:w="3480" w:type="dxa"/>
          </w:tcPr>
          <w:p w14:paraId="42E33F95" w14:textId="39B3F6AF" w:rsidR="003C46C2" w:rsidRDefault="003C46C2">
            <w:pPr>
              <w:rPr>
                <w:b/>
              </w:rPr>
            </w:pPr>
            <w:r>
              <w:rPr>
                <w:b/>
              </w:rPr>
              <w:t>4. {0, 1/3}</w:t>
            </w:r>
          </w:p>
        </w:tc>
        <w:tc>
          <w:tcPr>
            <w:tcW w:w="3480" w:type="dxa"/>
          </w:tcPr>
          <w:p w14:paraId="230B0BCD" w14:textId="480B5B3C" w:rsidR="003C46C2" w:rsidRDefault="003C46C2">
            <w:pPr>
              <w:rPr>
                <w:b/>
              </w:rPr>
            </w:pPr>
            <w:r>
              <w:rPr>
                <w:b/>
              </w:rPr>
              <w:t>5. {0, -2/3}</w:t>
            </w:r>
          </w:p>
        </w:tc>
        <w:tc>
          <w:tcPr>
            <w:tcW w:w="3480" w:type="dxa"/>
          </w:tcPr>
          <w:p w14:paraId="79D074B0" w14:textId="512286BA" w:rsidR="003C46C2" w:rsidRDefault="003C46C2">
            <w:pPr>
              <w:rPr>
                <w:b/>
              </w:rPr>
            </w:pPr>
            <w:r>
              <w:rPr>
                <w:b/>
              </w:rPr>
              <w:t>6. {0, 2/3}</w:t>
            </w:r>
          </w:p>
        </w:tc>
      </w:tr>
      <w:tr w:rsidR="003C46C2" w14:paraId="59F165CE" w14:textId="77777777" w:rsidTr="003C46C2">
        <w:tc>
          <w:tcPr>
            <w:tcW w:w="3480" w:type="dxa"/>
          </w:tcPr>
          <w:p w14:paraId="637CB273" w14:textId="349766E3" w:rsidR="003C46C2" w:rsidRDefault="003C46C2">
            <w:pPr>
              <w:rPr>
                <w:b/>
              </w:rPr>
            </w:pPr>
            <w:r>
              <w:rPr>
                <w:b/>
              </w:rPr>
              <w:t>7. {7/8, -7/8}</w:t>
            </w:r>
          </w:p>
        </w:tc>
        <w:tc>
          <w:tcPr>
            <w:tcW w:w="3480" w:type="dxa"/>
          </w:tcPr>
          <w:p w14:paraId="41D6E4B5" w14:textId="2F52D9B9" w:rsidR="003C46C2" w:rsidRDefault="003C46C2">
            <w:pPr>
              <w:rPr>
                <w:b/>
              </w:rPr>
            </w:pPr>
            <w:r>
              <w:rPr>
                <w:b/>
              </w:rPr>
              <w:t>8. {3/5, -3/5}</w:t>
            </w:r>
          </w:p>
        </w:tc>
        <w:tc>
          <w:tcPr>
            <w:tcW w:w="3480" w:type="dxa"/>
          </w:tcPr>
          <w:p w14:paraId="6C10C20D" w14:textId="18775E15" w:rsidR="003C46C2" w:rsidRDefault="003C46C2">
            <w:pPr>
              <w:rPr>
                <w:b/>
              </w:rPr>
            </w:pPr>
            <w:r>
              <w:rPr>
                <w:b/>
              </w:rPr>
              <w:t>9. (9/10, -9/10}</w:t>
            </w:r>
          </w:p>
        </w:tc>
      </w:tr>
      <w:tr w:rsidR="003C46C2" w14:paraId="07B1AB23" w14:textId="77777777" w:rsidTr="003C46C2">
        <w:tc>
          <w:tcPr>
            <w:tcW w:w="3480" w:type="dxa"/>
          </w:tcPr>
          <w:p w14:paraId="1CDB7E0F" w14:textId="3661173C" w:rsidR="003C46C2" w:rsidRDefault="003C46C2">
            <w:pPr>
              <w:rPr>
                <w:b/>
              </w:rPr>
            </w:pPr>
            <w:r>
              <w:rPr>
                <w:b/>
              </w:rPr>
              <w:t>10. {1/2, -3}</w:t>
            </w:r>
          </w:p>
        </w:tc>
        <w:tc>
          <w:tcPr>
            <w:tcW w:w="3480" w:type="dxa"/>
          </w:tcPr>
          <w:p w14:paraId="2B7FC058" w14:textId="45C516D6" w:rsidR="003C46C2" w:rsidRDefault="003C46C2">
            <w:pPr>
              <w:rPr>
                <w:b/>
              </w:rPr>
            </w:pPr>
            <w:r>
              <w:rPr>
                <w:b/>
              </w:rPr>
              <w:t>11. {3/4, -2}</w:t>
            </w:r>
          </w:p>
        </w:tc>
        <w:tc>
          <w:tcPr>
            <w:tcW w:w="3480" w:type="dxa"/>
          </w:tcPr>
          <w:p w14:paraId="5F02C0F7" w14:textId="6FF3CB69" w:rsidR="003C46C2" w:rsidRDefault="003C46C2">
            <w:pPr>
              <w:rPr>
                <w:b/>
              </w:rPr>
            </w:pPr>
            <w:r>
              <w:rPr>
                <w:b/>
              </w:rPr>
              <w:t>12. {-2/3, 5}</w:t>
            </w:r>
          </w:p>
        </w:tc>
      </w:tr>
    </w:tbl>
    <w:p w14:paraId="66AC6C7C" w14:textId="77777777" w:rsidR="003C46C2" w:rsidRPr="001B4FD4" w:rsidRDefault="003C46C2">
      <w:pPr>
        <w:rPr>
          <w:b/>
          <w:sz w:val="4"/>
          <w:szCs w:val="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80"/>
        <w:gridCol w:w="3480"/>
        <w:gridCol w:w="3480"/>
      </w:tblGrid>
      <w:tr w:rsidR="003C46C2" w14:paraId="3441CBF8" w14:textId="77777777" w:rsidTr="003C46C2">
        <w:tc>
          <w:tcPr>
            <w:tcW w:w="3480" w:type="dxa"/>
          </w:tcPr>
          <w:p w14:paraId="5C068F31" w14:textId="7F7D94D3" w:rsidR="003C46C2" w:rsidRDefault="003C46C2" w:rsidP="003C46C2">
            <w:pPr>
              <w:rPr>
                <w:b/>
              </w:rPr>
            </w:pPr>
            <w:r>
              <w:rPr>
                <w:b/>
              </w:rPr>
              <w:t xml:space="preserve">13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</w:tc>
        <w:tc>
          <w:tcPr>
            <w:tcW w:w="3480" w:type="dxa"/>
          </w:tcPr>
          <w:p w14:paraId="02B03BB9" w14:textId="67DAABE6" w:rsidR="003C46C2" w:rsidRDefault="003C46C2" w:rsidP="003C46C2">
            <w:pPr>
              <w:tabs>
                <w:tab w:val="center" w:pos="1632"/>
              </w:tabs>
              <w:rPr>
                <w:b/>
              </w:rPr>
            </w:pPr>
            <w:r>
              <w:rPr>
                <w:b/>
              </w:rPr>
              <w:t xml:space="preserve">14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  <w:tc>
          <w:tcPr>
            <w:tcW w:w="3480" w:type="dxa"/>
          </w:tcPr>
          <w:p w14:paraId="3DEFD16B" w14:textId="681F332A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15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1</m:t>
                  </m:r>
                </m:e>
              </m:rad>
            </m:oMath>
          </w:p>
        </w:tc>
      </w:tr>
      <w:tr w:rsidR="003C46C2" w14:paraId="4F7B3A28" w14:textId="77777777" w:rsidTr="003C46C2">
        <w:tc>
          <w:tcPr>
            <w:tcW w:w="3480" w:type="dxa"/>
          </w:tcPr>
          <w:p w14:paraId="5B3AA842" w14:textId="5A634205" w:rsidR="003C46C2" w:rsidRDefault="003C46C2">
            <w:pPr>
              <w:rPr>
                <w:b/>
              </w:rPr>
            </w:pPr>
            <w:r>
              <w:rPr>
                <w:b/>
              </w:rPr>
              <w:t>16. 9 – 15i</w:t>
            </w:r>
          </w:p>
        </w:tc>
        <w:tc>
          <w:tcPr>
            <w:tcW w:w="3480" w:type="dxa"/>
          </w:tcPr>
          <w:p w14:paraId="7455CA88" w14:textId="4FE2CE0F" w:rsidR="003C46C2" w:rsidRDefault="003C46C2">
            <w:pPr>
              <w:rPr>
                <w:b/>
              </w:rPr>
            </w:pPr>
            <w:r>
              <w:rPr>
                <w:b/>
              </w:rPr>
              <w:t>17.  1</w:t>
            </w:r>
            <w:r w:rsidR="001B4FD4">
              <w:rPr>
                <w:b/>
              </w:rPr>
              <w:t>6</w:t>
            </w:r>
            <w:r>
              <w:rPr>
                <w:b/>
              </w:rPr>
              <w:t xml:space="preserve"> + 5i</w:t>
            </w:r>
          </w:p>
        </w:tc>
        <w:tc>
          <w:tcPr>
            <w:tcW w:w="3480" w:type="dxa"/>
          </w:tcPr>
          <w:p w14:paraId="1A47CC74" w14:textId="7401E858" w:rsidR="003C46C2" w:rsidRDefault="003C46C2">
            <w:pPr>
              <w:rPr>
                <w:b/>
              </w:rPr>
            </w:pPr>
            <w:r>
              <w:rPr>
                <w:b/>
              </w:rPr>
              <w:t>18. 4 + 14i</w:t>
            </w:r>
          </w:p>
        </w:tc>
      </w:tr>
      <w:tr w:rsidR="003C46C2" w14:paraId="5B3E4AC1" w14:textId="77777777" w:rsidTr="003C46C2">
        <w:tc>
          <w:tcPr>
            <w:tcW w:w="3480" w:type="dxa"/>
          </w:tcPr>
          <w:p w14:paraId="4572FD54" w14:textId="473C6B9E" w:rsidR="003C46C2" w:rsidRDefault="003C46C2">
            <w:pPr>
              <w:rPr>
                <w:b/>
              </w:rPr>
            </w:pPr>
            <w:r>
              <w:rPr>
                <w:b/>
              </w:rPr>
              <w:t>19. 24 – 10i</w:t>
            </w:r>
          </w:p>
        </w:tc>
        <w:tc>
          <w:tcPr>
            <w:tcW w:w="3480" w:type="dxa"/>
          </w:tcPr>
          <w:p w14:paraId="676D4F76" w14:textId="73F95B4C" w:rsidR="003C46C2" w:rsidRDefault="003C46C2">
            <w:pPr>
              <w:rPr>
                <w:b/>
              </w:rPr>
            </w:pPr>
            <w:r>
              <w:rPr>
                <w:b/>
              </w:rPr>
              <w:t>20. 11 + 2i</w:t>
            </w:r>
          </w:p>
        </w:tc>
        <w:tc>
          <w:tcPr>
            <w:tcW w:w="3480" w:type="dxa"/>
          </w:tcPr>
          <w:p w14:paraId="678E5ACD" w14:textId="30AD2530" w:rsidR="003C46C2" w:rsidRDefault="003C46C2">
            <w:pPr>
              <w:rPr>
                <w:b/>
              </w:rPr>
            </w:pPr>
            <w:r>
              <w:rPr>
                <w:b/>
              </w:rPr>
              <w:t>21.  23 – 24i</w:t>
            </w:r>
          </w:p>
        </w:tc>
      </w:tr>
      <w:tr w:rsidR="003C46C2" w14:paraId="17B17D9E" w14:textId="77777777" w:rsidTr="003C46C2">
        <w:tc>
          <w:tcPr>
            <w:tcW w:w="3480" w:type="dxa"/>
          </w:tcPr>
          <w:p w14:paraId="7FC6B79C" w14:textId="4222EABA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22.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4+16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13</m:t>
                  </m:r>
                </m:den>
              </m:f>
            </m:oMath>
          </w:p>
        </w:tc>
        <w:tc>
          <w:tcPr>
            <w:tcW w:w="3480" w:type="dxa"/>
          </w:tcPr>
          <w:p w14:paraId="057ED24A" w14:textId="28E76006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23.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–6+8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5</m:t>
                  </m:r>
                </m:den>
              </m:f>
            </m:oMath>
          </w:p>
        </w:tc>
        <w:tc>
          <w:tcPr>
            <w:tcW w:w="3480" w:type="dxa"/>
          </w:tcPr>
          <w:p w14:paraId="6D5602AC" w14:textId="065F10CA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24.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+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</w:tr>
    </w:tbl>
    <w:p w14:paraId="76CF7533" w14:textId="77777777" w:rsidR="003C46C2" w:rsidRPr="001B4FD4" w:rsidRDefault="003C46C2">
      <w:pPr>
        <w:rPr>
          <w:b/>
          <w:sz w:val="4"/>
          <w:szCs w:val="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80"/>
        <w:gridCol w:w="3480"/>
        <w:gridCol w:w="3480"/>
      </w:tblGrid>
      <w:tr w:rsidR="003C46C2" w14:paraId="0AE727F7" w14:textId="77777777" w:rsidTr="003C46C2">
        <w:tc>
          <w:tcPr>
            <w:tcW w:w="3480" w:type="dxa"/>
          </w:tcPr>
          <w:p w14:paraId="24389A2B" w14:textId="2D911D30" w:rsidR="003C46C2" w:rsidRDefault="003C46C2">
            <w:pPr>
              <w:rPr>
                <w:b/>
              </w:rPr>
            </w:pPr>
            <w:r>
              <w:rPr>
                <w:b/>
              </w:rPr>
              <w:t>25.  {1/2, -2/3}</w:t>
            </w:r>
          </w:p>
        </w:tc>
        <w:tc>
          <w:tcPr>
            <w:tcW w:w="3480" w:type="dxa"/>
          </w:tcPr>
          <w:p w14:paraId="2A7F2110" w14:textId="35BB63C4" w:rsidR="003C46C2" w:rsidRDefault="003C46C2" w:rsidP="003C46C2">
            <w:pPr>
              <w:rPr>
                <w:b/>
              </w:rPr>
            </w:pPr>
            <w:r>
              <w:rPr>
                <w:b/>
              </w:rPr>
              <w:t xml:space="preserve">26.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±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d>
            </m:oMath>
          </w:p>
        </w:tc>
        <w:tc>
          <w:tcPr>
            <w:tcW w:w="3480" w:type="dxa"/>
          </w:tcPr>
          <w:p w14:paraId="6A243A8D" w14:textId="14E1E523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27.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±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</m:rad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oMath>
          </w:p>
        </w:tc>
      </w:tr>
      <w:tr w:rsidR="003C46C2" w14:paraId="4C9FC799" w14:textId="77777777" w:rsidTr="003C46C2">
        <w:tc>
          <w:tcPr>
            <w:tcW w:w="3480" w:type="dxa"/>
          </w:tcPr>
          <w:p w14:paraId="62FFCAE3" w14:textId="28B910D9" w:rsidR="003C46C2" w:rsidRDefault="003C46C2">
            <w:pPr>
              <w:rPr>
                <w:b/>
              </w:rPr>
            </w:pPr>
            <w:r>
              <w:rPr>
                <w:b/>
              </w:rPr>
              <w:t>28. -76; 2 complex</w:t>
            </w:r>
          </w:p>
        </w:tc>
        <w:tc>
          <w:tcPr>
            <w:tcW w:w="3480" w:type="dxa"/>
          </w:tcPr>
          <w:p w14:paraId="0A175955" w14:textId="31F06374" w:rsidR="003C46C2" w:rsidRDefault="003C46C2" w:rsidP="003C46C2">
            <w:pPr>
              <w:rPr>
                <w:b/>
              </w:rPr>
            </w:pPr>
            <w:r>
              <w:rPr>
                <w:b/>
              </w:rPr>
              <w:t xml:space="preserve">29.  97; 2 real. Irrational </w:t>
            </w:r>
          </w:p>
        </w:tc>
        <w:tc>
          <w:tcPr>
            <w:tcW w:w="3480" w:type="dxa"/>
          </w:tcPr>
          <w:p w14:paraId="3CCAD6D0" w14:textId="6E24221E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30. 0; 1 real, rational </w:t>
            </w:r>
          </w:p>
        </w:tc>
      </w:tr>
      <w:tr w:rsidR="003C46C2" w14:paraId="1563EF93" w14:textId="77777777" w:rsidTr="003C46C2">
        <w:tc>
          <w:tcPr>
            <w:tcW w:w="3480" w:type="dxa"/>
          </w:tcPr>
          <w:p w14:paraId="1C30EA5B" w14:textId="560C7BDB" w:rsidR="003C46C2" w:rsidRDefault="003C46C2">
            <w:pPr>
              <w:rPr>
                <w:b/>
              </w:rPr>
            </w:pPr>
            <w:r>
              <w:rPr>
                <w:b/>
              </w:rPr>
              <w:t xml:space="preserve">31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±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d>
            </m:oMath>
          </w:p>
        </w:tc>
        <w:tc>
          <w:tcPr>
            <w:tcW w:w="3480" w:type="dxa"/>
          </w:tcPr>
          <w:p w14:paraId="1B9B6786" w14:textId="3CE74DFC" w:rsidR="003C46C2" w:rsidRDefault="00F74F65" w:rsidP="00F74F65">
            <w:pPr>
              <w:rPr>
                <w:b/>
              </w:rPr>
            </w:pPr>
            <w:r>
              <w:rPr>
                <w:b/>
              </w:rPr>
              <w:t xml:space="preserve">32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±i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</m:oMath>
          </w:p>
        </w:tc>
        <w:tc>
          <w:tcPr>
            <w:tcW w:w="3480" w:type="dxa"/>
          </w:tcPr>
          <w:p w14:paraId="33DF3794" w14:textId="5D13CA00" w:rsidR="003C46C2" w:rsidRDefault="00F74F65">
            <w:pPr>
              <w:rPr>
                <w:b/>
              </w:rPr>
            </w:pPr>
            <w:r>
              <w:rPr>
                <w:b/>
              </w:rPr>
              <w:t xml:space="preserve">33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±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</m:oMath>
          </w:p>
        </w:tc>
        <w:bookmarkStart w:id="0" w:name="_GoBack"/>
        <w:bookmarkEnd w:id="0"/>
      </w:tr>
      <w:tr w:rsidR="00F74F65" w14:paraId="711D8818" w14:textId="77777777" w:rsidTr="003C46C2">
        <w:tc>
          <w:tcPr>
            <w:tcW w:w="3480" w:type="dxa"/>
          </w:tcPr>
          <w:p w14:paraId="0720F9C5" w14:textId="14FAEA72" w:rsidR="00F74F65" w:rsidRDefault="00F74F65">
            <w:pPr>
              <w:rPr>
                <w:b/>
              </w:rPr>
            </w:pPr>
            <w:r>
              <w:rPr>
                <w:b/>
              </w:rPr>
              <w:t>34. {5, 3}</w:t>
            </w:r>
          </w:p>
        </w:tc>
        <w:tc>
          <w:tcPr>
            <w:tcW w:w="3480" w:type="dxa"/>
          </w:tcPr>
          <w:p w14:paraId="171A9C83" w14:textId="1FAC097E" w:rsidR="00F74F65" w:rsidRDefault="00F74F65" w:rsidP="00F74F65">
            <w:pPr>
              <w:rPr>
                <w:b/>
              </w:rPr>
            </w:pPr>
            <w:r>
              <w:rPr>
                <w:b/>
              </w:rPr>
              <w:t xml:space="preserve">35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7</m:t>
                      </m:r>
                    </m:e>
                  </m:rad>
                </m:e>
              </m:d>
            </m:oMath>
          </w:p>
        </w:tc>
        <w:tc>
          <w:tcPr>
            <w:tcW w:w="3480" w:type="dxa"/>
          </w:tcPr>
          <w:p w14:paraId="72F30BED" w14:textId="124B5207" w:rsidR="00F74F65" w:rsidRDefault="00F74F65">
            <w:pPr>
              <w:rPr>
                <w:b/>
              </w:rPr>
            </w:pPr>
            <w:r>
              <w:rPr>
                <w:b/>
              </w:rPr>
              <w:t xml:space="preserve">36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8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5</m:t>
                      </m:r>
                    </m:e>
                  </m:rad>
                </m:e>
              </m:d>
            </m:oMath>
          </w:p>
        </w:tc>
      </w:tr>
    </w:tbl>
    <w:p w14:paraId="786F3744" w14:textId="77777777" w:rsidR="003C46C2" w:rsidRPr="001B4FD4" w:rsidRDefault="003C46C2">
      <w:pPr>
        <w:rPr>
          <w:b/>
          <w:sz w:val="4"/>
          <w:szCs w:val="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80"/>
        <w:gridCol w:w="3480"/>
        <w:gridCol w:w="3480"/>
      </w:tblGrid>
      <w:tr w:rsidR="00F74F65" w14:paraId="114EFE57" w14:textId="77777777" w:rsidTr="00F74F65">
        <w:tc>
          <w:tcPr>
            <w:tcW w:w="3480" w:type="dxa"/>
          </w:tcPr>
          <w:p w14:paraId="404BFFBC" w14:textId="3A57A7E7" w:rsidR="00F74F65" w:rsidRDefault="00F74F65">
            <w:pPr>
              <w:rPr>
                <w:b/>
              </w:rPr>
            </w:pPr>
            <w:r>
              <w:rPr>
                <w:b/>
              </w:rPr>
              <w:t xml:space="preserve">37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2±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3480" w:type="dxa"/>
          </w:tcPr>
          <w:p w14:paraId="3E9EA3AB" w14:textId="681AFB52" w:rsidR="00F74F65" w:rsidRDefault="00F74F65" w:rsidP="00F74F65">
            <w:pPr>
              <w:rPr>
                <w:b/>
              </w:rPr>
            </w:pPr>
            <w:r>
              <w:rPr>
                <w:b/>
              </w:rPr>
              <w:t xml:space="preserve">38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5</m:t>
                      </m:r>
                    </m:e>
                  </m:rad>
                </m:e>
              </m:d>
            </m:oMath>
          </w:p>
        </w:tc>
        <w:tc>
          <w:tcPr>
            <w:tcW w:w="3480" w:type="dxa"/>
          </w:tcPr>
          <w:p w14:paraId="66F99ED3" w14:textId="1278AD91" w:rsidR="00F74F65" w:rsidRDefault="00F74F65">
            <w:pPr>
              <w:rPr>
                <w:b/>
              </w:rPr>
            </w:pPr>
            <w:r>
              <w:rPr>
                <w:b/>
              </w:rPr>
              <w:t xml:space="preserve">39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9</m:t>
                      </m:r>
                    </m:e>
                  </m:rad>
                </m:e>
              </m:d>
            </m:oMath>
          </w:p>
        </w:tc>
      </w:tr>
    </w:tbl>
    <w:p w14:paraId="6E96848C" w14:textId="77777777" w:rsidR="00F74F65" w:rsidRPr="001B4FD4" w:rsidRDefault="00F74F65">
      <w:pPr>
        <w:rPr>
          <w:b/>
          <w:sz w:val="8"/>
          <w:szCs w:val="8"/>
        </w:rPr>
      </w:pPr>
    </w:p>
    <w:p w14:paraId="3AA75769" w14:textId="666436EA" w:rsidR="00F74F65" w:rsidRDefault="00F74F65">
      <w:pPr>
        <w:rPr>
          <w:b/>
        </w:rPr>
      </w:pPr>
      <w:r>
        <w:rPr>
          <w:b/>
        </w:rPr>
        <w:t xml:space="preserve">40. 7 </w:t>
      </w:r>
      <w:proofErr w:type="spellStart"/>
      <w:r>
        <w:rPr>
          <w:b/>
        </w:rPr>
        <w:t>ft</w:t>
      </w:r>
      <w:proofErr w:type="spellEnd"/>
      <w:r>
        <w:rPr>
          <w:b/>
        </w:rPr>
        <w:t xml:space="preserve"> by 9 </w:t>
      </w:r>
      <w:proofErr w:type="spellStart"/>
      <w:r>
        <w:rPr>
          <w:b/>
        </w:rPr>
        <w:t>ft</w:t>
      </w:r>
      <w:proofErr w:type="spellEnd"/>
    </w:p>
    <w:p w14:paraId="7287FF90" w14:textId="44CC2843" w:rsidR="00F74F65" w:rsidRDefault="00F74F65">
      <w:pPr>
        <w:rPr>
          <w:b/>
        </w:rPr>
      </w:pPr>
      <w:r>
        <w:rPr>
          <w:b/>
        </w:rPr>
        <w:t>41. 24 and 26</w:t>
      </w:r>
    </w:p>
    <w:p w14:paraId="2D9B95BC" w14:textId="100BF5E3" w:rsidR="00F74F65" w:rsidRDefault="00F74F65">
      <w:pPr>
        <w:rPr>
          <w:b/>
        </w:rPr>
      </w:pPr>
      <w:r>
        <w:rPr>
          <w:b/>
        </w:rPr>
        <w:t>42. 4.5 seconds</w:t>
      </w:r>
    </w:p>
    <w:p w14:paraId="67315972" w14:textId="440F0A53" w:rsidR="00F74F65" w:rsidRPr="00CF31FA" w:rsidRDefault="00F74F65">
      <w:pPr>
        <w:rPr>
          <w:b/>
        </w:rPr>
      </w:pPr>
      <w:r>
        <w:rPr>
          <w:b/>
        </w:rPr>
        <w:t>43. 3.72 seconds</w:t>
      </w:r>
    </w:p>
    <w:sectPr w:rsidR="00F74F65" w:rsidRPr="00CF31FA" w:rsidSect="00494FD8">
      <w:pgSz w:w="12240" w:h="15840"/>
      <w:pgMar w:top="630" w:right="1008" w:bottom="54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31FA"/>
    <w:rsid w:val="001B4FD4"/>
    <w:rsid w:val="00232CBB"/>
    <w:rsid w:val="003A0FDF"/>
    <w:rsid w:val="003B003C"/>
    <w:rsid w:val="003C46C2"/>
    <w:rsid w:val="00494FD8"/>
    <w:rsid w:val="007F1F81"/>
    <w:rsid w:val="009978FF"/>
    <w:rsid w:val="009D4171"/>
    <w:rsid w:val="00A25B3F"/>
    <w:rsid w:val="00B64B99"/>
    <w:rsid w:val="00BF783E"/>
    <w:rsid w:val="00CB16A5"/>
    <w:rsid w:val="00CC6262"/>
    <w:rsid w:val="00CF31FA"/>
    <w:rsid w:val="00F74F6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  <w14:docId w14:val="66AAEF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31F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rsid w:val="00CB16A5"/>
    <w:rPr>
      <w:color w:val="808080"/>
    </w:rPr>
  </w:style>
  <w:style w:type="paragraph" w:styleId="BalloonText">
    <w:name w:val="Balloon Text"/>
    <w:basedOn w:val="Normal"/>
    <w:link w:val="BalloonTextChar"/>
    <w:rsid w:val="00CB16A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CB16A5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31F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rsid w:val="00CB16A5"/>
    <w:rPr>
      <w:color w:val="808080"/>
    </w:rPr>
  </w:style>
  <w:style w:type="paragraph" w:styleId="BalloonText">
    <w:name w:val="Balloon Text"/>
    <w:basedOn w:val="Normal"/>
    <w:link w:val="BalloonTextChar"/>
    <w:rsid w:val="00CB16A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CB16A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73" Type="http://schemas.openxmlformats.org/officeDocument/2006/relationships/fontTable" Target="fontTable.xml"/><Relationship Id="rId74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5</Pages>
  <Words>425</Words>
  <Characters>2426</Characters>
  <Application>Microsoft Macintosh Word</Application>
  <DocSecurity>0</DocSecurity>
  <Lines>20</Lines>
  <Paragraphs>5</Paragraphs>
  <ScaleCrop>false</ScaleCrop>
  <Company/>
  <LinksUpToDate>false</LinksUpToDate>
  <CharactersWithSpaces>2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antha Noto</dc:creator>
  <cp:keywords/>
  <cp:lastModifiedBy>Samantha Noto</cp:lastModifiedBy>
  <cp:revision>6</cp:revision>
  <cp:lastPrinted>2014-11-04T13:31:00Z</cp:lastPrinted>
  <dcterms:created xsi:type="dcterms:W3CDTF">2014-11-03T21:44:00Z</dcterms:created>
  <dcterms:modified xsi:type="dcterms:W3CDTF">2014-11-10T22:06:00Z</dcterms:modified>
</cp:coreProperties>
</file>